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3000"/>
      </w:tblGrid>
      <w:tr w:rsidR="00013121" w:rsidRPr="00472A62" w14:paraId="651AC065" w14:textId="77777777" w:rsidTr="00013121">
        <w:tblPrEx>
          <w:tblCellMar>
            <w:top w:w="0" w:type="dxa"/>
            <w:bottom w:w="0" w:type="dxa"/>
          </w:tblCellMar>
        </w:tblPrEx>
        <w:tc>
          <w:tcPr>
            <w:tcW w:w="13000" w:type="dxa"/>
            <w:vAlign w:val="center"/>
          </w:tcPr>
          <w:p w14:paraId="252DB237" w14:textId="77777777" w:rsidR="00013121" w:rsidRPr="00472A62" w:rsidRDefault="000D2CEE" w:rsidP="00786C09">
            <w:pPr>
              <w:jc w:val="center"/>
              <w:rPr>
                <w:rFonts w:ascii="Times New Roman" w:eastAsia="標楷體" w:hAnsi="Times New Roman" w:hint="eastAsia"/>
                <w:b/>
                <w:sz w:val="28"/>
                <w:szCs w:val="28"/>
              </w:rPr>
            </w:pPr>
            <w:r>
              <w:rPr>
                <w:rFonts w:ascii="Times New Roman" w:eastAsia="標楷體" w:hAnsi="Times New Roman"/>
                <w:b/>
                <w:sz w:val="28"/>
                <w:szCs w:val="28"/>
              </w:rPr>
              <w:t>0</w:t>
            </w:r>
            <w:r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1</w:t>
            </w:r>
            <w:r w:rsidR="00132BC8" w:rsidRPr="00472A62">
              <w:rPr>
                <w:rFonts w:ascii="Times New Roman" w:eastAsia="標楷體" w:hAnsi="標楷體"/>
                <w:b/>
                <w:sz w:val="28"/>
                <w:szCs w:val="28"/>
              </w:rPr>
              <w:t xml:space="preserve">　數學科　</w:t>
            </w:r>
            <w:r w:rsidR="00945BEF" w:rsidRPr="00472A62">
              <w:rPr>
                <w:rFonts w:ascii="Times New Roman" w:eastAsia="標楷體" w:hAnsi="標楷體"/>
                <w:b/>
                <w:sz w:val="28"/>
                <w:szCs w:val="28"/>
              </w:rPr>
              <w:t>幾何第</w:t>
            </w:r>
            <w:r w:rsidR="00926AB8" w:rsidRPr="00472A62">
              <w:rPr>
                <w:rFonts w:ascii="Times New Roman" w:eastAsia="標楷體" w:hAnsi="標楷體"/>
                <w:b/>
                <w:sz w:val="28"/>
                <w:szCs w:val="28"/>
              </w:rPr>
              <w:t>六</w:t>
            </w:r>
            <w:r w:rsidR="00132BC8" w:rsidRPr="00472A62">
              <w:rPr>
                <w:rFonts w:ascii="Times New Roman" w:eastAsia="標楷體" w:hAnsi="標楷體"/>
                <w:b/>
                <w:sz w:val="28"/>
                <w:szCs w:val="28"/>
              </w:rPr>
              <w:t>章</w:t>
            </w:r>
            <w:r w:rsidR="00D30D58">
              <w:rPr>
                <w:rFonts w:ascii="Times New Roman" w:eastAsia="標楷體" w:hAnsi="標楷體" w:hint="eastAsia"/>
                <w:b/>
                <w:sz w:val="28"/>
                <w:szCs w:val="28"/>
              </w:rPr>
              <w:t xml:space="preserve"> </w:t>
            </w:r>
            <w:r w:rsidR="00786C09">
              <w:rPr>
                <w:rFonts w:ascii="Times New Roman" w:eastAsia="標楷體" w:hAnsi="標楷體" w:hint="eastAsia"/>
                <w:b/>
                <w:sz w:val="28"/>
                <w:szCs w:val="28"/>
              </w:rPr>
              <w:t>多</w:t>
            </w:r>
            <w:r w:rsidR="00D30D58">
              <w:rPr>
                <w:rFonts w:ascii="Times New Roman" w:eastAsia="標楷體" w:hAnsi="標楷體" w:hint="eastAsia"/>
                <w:b/>
                <w:sz w:val="28"/>
                <w:szCs w:val="28"/>
              </w:rPr>
              <w:t>邊形</w:t>
            </w:r>
            <w:r w:rsidR="00D30D58">
              <w:rPr>
                <w:rFonts w:ascii="Times New Roman" w:eastAsia="標楷體" w:hAnsi="標楷體" w:hint="eastAsia"/>
                <w:b/>
                <w:sz w:val="28"/>
                <w:szCs w:val="28"/>
              </w:rPr>
              <w:t xml:space="preserve"> </w:t>
            </w:r>
            <w:r w:rsidR="00D30D58">
              <w:rPr>
                <w:rFonts w:ascii="Times New Roman" w:eastAsia="標楷體" w:hAnsi="標楷體" w:hint="eastAsia"/>
                <w:b/>
                <w:sz w:val="28"/>
                <w:szCs w:val="28"/>
              </w:rPr>
              <w:t>第二部分</w:t>
            </w:r>
            <w:r w:rsidR="00D30D58">
              <w:rPr>
                <w:rFonts w:ascii="Times New Roman" w:eastAsia="標楷體" w:hAnsi="標楷體" w:hint="eastAsia"/>
                <w:b/>
                <w:sz w:val="28"/>
                <w:szCs w:val="28"/>
              </w:rPr>
              <w:t>(6-3</w:t>
            </w:r>
            <w:r w:rsidR="00D30D58">
              <w:rPr>
                <w:rFonts w:ascii="Times New Roman" w:eastAsia="標楷體" w:hAnsi="標楷體" w:hint="eastAsia"/>
                <w:b/>
                <w:sz w:val="28"/>
                <w:szCs w:val="28"/>
              </w:rPr>
              <w:t>、</w:t>
            </w:r>
            <w:r w:rsidR="00D30D58">
              <w:rPr>
                <w:rFonts w:ascii="Times New Roman" w:eastAsia="標楷體" w:hAnsi="標楷體" w:hint="eastAsia"/>
                <w:b/>
                <w:sz w:val="28"/>
                <w:szCs w:val="28"/>
              </w:rPr>
              <w:t xml:space="preserve">6-4) </w:t>
            </w:r>
            <w:r w:rsidR="00013121" w:rsidRPr="00472A62">
              <w:rPr>
                <w:rFonts w:ascii="Times New Roman" w:eastAsia="標楷體" w:hAnsi="標楷體"/>
                <w:b/>
                <w:sz w:val="28"/>
                <w:szCs w:val="28"/>
              </w:rPr>
              <w:t xml:space="preserve">　　檢測卷</w:t>
            </w:r>
            <w:r w:rsidR="004A5C78">
              <w:rPr>
                <w:rFonts w:ascii="Times New Roman" w:eastAsia="標楷體" w:hAnsi="標楷體" w:hint="eastAsia"/>
                <w:b/>
                <w:sz w:val="28"/>
                <w:szCs w:val="28"/>
              </w:rPr>
              <w:t>A</w:t>
            </w:r>
            <w:r w:rsidR="004A5C78">
              <w:rPr>
                <w:rFonts w:ascii="Times New Roman" w:eastAsia="標楷體" w:hAnsi="標楷體" w:hint="eastAsia"/>
                <w:b/>
                <w:sz w:val="28"/>
                <w:szCs w:val="28"/>
              </w:rPr>
              <w:t>卷</w:t>
            </w:r>
            <w:r w:rsidR="006628B6">
              <w:rPr>
                <w:rFonts w:ascii="Times New Roman" w:eastAsia="標楷體" w:hAnsi="標楷體" w:hint="eastAsia"/>
                <w:b/>
                <w:sz w:val="28"/>
                <w:szCs w:val="28"/>
              </w:rPr>
              <w:t>(</w:t>
            </w:r>
            <w:r w:rsidR="006628B6">
              <w:rPr>
                <w:rFonts w:ascii="Times New Roman" w:eastAsia="標楷體" w:hAnsi="標楷體" w:hint="eastAsia"/>
                <w:b/>
                <w:sz w:val="28"/>
                <w:szCs w:val="28"/>
              </w:rPr>
              <w:t>答案卷</w:t>
            </w:r>
            <w:r w:rsidR="006628B6">
              <w:rPr>
                <w:rFonts w:ascii="Times New Roman" w:eastAsia="標楷體" w:hAnsi="標楷體" w:hint="eastAsia"/>
                <w:b/>
                <w:sz w:val="28"/>
                <w:szCs w:val="28"/>
              </w:rPr>
              <w:t>)</w:t>
            </w:r>
          </w:p>
        </w:tc>
      </w:tr>
      <w:tr w:rsidR="00013121" w:rsidRPr="00472A62" w14:paraId="7F51C3E8" w14:textId="77777777" w:rsidTr="00013121">
        <w:tblPrEx>
          <w:tblCellMar>
            <w:top w:w="0" w:type="dxa"/>
            <w:bottom w:w="0" w:type="dxa"/>
          </w:tblCellMar>
        </w:tblPrEx>
        <w:tc>
          <w:tcPr>
            <w:tcW w:w="13000" w:type="dxa"/>
          </w:tcPr>
          <w:p w14:paraId="4E53C96B" w14:textId="77777777" w:rsidR="00013121" w:rsidRPr="00472A62" w:rsidRDefault="00013121" w:rsidP="003A3BE4">
            <w:pPr>
              <w:jc w:val="center"/>
              <w:rPr>
                <w:rFonts w:ascii="Times New Roman" w:eastAsia="標楷體" w:hAnsi="Times New Roman"/>
                <w:b/>
                <w:sz w:val="28"/>
                <w:szCs w:val="28"/>
              </w:rPr>
            </w:pPr>
            <w:r w:rsidRPr="00472A62">
              <w:rPr>
                <w:rFonts w:ascii="Times New Roman" w:eastAsia="標楷體" w:hAnsi="標楷體"/>
                <w:b/>
                <w:sz w:val="28"/>
                <w:szCs w:val="28"/>
              </w:rPr>
              <w:t>課輔班級：</w:t>
            </w:r>
            <w:r w:rsidRPr="00472A62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______________ </w:t>
            </w:r>
            <w:r w:rsidRPr="00472A62">
              <w:rPr>
                <w:rFonts w:ascii="Times New Roman" w:eastAsia="標楷體" w:hAnsi="標楷體"/>
                <w:b/>
                <w:sz w:val="28"/>
                <w:szCs w:val="28"/>
              </w:rPr>
              <w:t>姓名：</w:t>
            </w:r>
            <w:r w:rsidRPr="00472A62">
              <w:rPr>
                <w:rFonts w:ascii="Times New Roman" w:eastAsia="標楷體" w:hAnsi="Times New Roman"/>
                <w:b/>
                <w:sz w:val="28"/>
                <w:szCs w:val="28"/>
              </w:rPr>
              <w:t>_________________</w:t>
            </w:r>
            <w:r w:rsidRPr="00472A62">
              <w:rPr>
                <w:rFonts w:ascii="Times New Roman" w:eastAsia="標楷體" w:hAnsi="標楷體"/>
                <w:b/>
                <w:sz w:val="28"/>
                <w:szCs w:val="28"/>
              </w:rPr>
              <w:t>分數：</w:t>
            </w:r>
            <w:r w:rsidRPr="00472A62">
              <w:rPr>
                <w:rFonts w:ascii="Times New Roman" w:eastAsia="標楷體" w:hAnsi="Times New Roman"/>
                <w:b/>
                <w:sz w:val="28"/>
                <w:szCs w:val="28"/>
              </w:rPr>
              <w:t>_________________</w:t>
            </w:r>
          </w:p>
          <w:p w14:paraId="7F62E8D5" w14:textId="77777777" w:rsidR="003A1012" w:rsidRDefault="003A1012" w:rsidP="003A1012">
            <w:pPr>
              <w:rPr>
                <w:rFonts w:ascii="Times New Roman" w:eastAsia="標楷體" w:hAnsi="Times New Roman" w:hint="eastAsia"/>
                <w:b/>
                <w:sz w:val="28"/>
                <w:szCs w:val="28"/>
              </w:rPr>
            </w:pPr>
            <w:r w:rsidRPr="00472A62">
              <w:rPr>
                <w:rFonts w:ascii="Times New Roman" w:eastAsia="標楷體" w:hAnsi="標楷體"/>
                <w:b/>
                <w:sz w:val="28"/>
                <w:szCs w:val="28"/>
              </w:rPr>
              <w:t>一、</w:t>
            </w:r>
            <w:r>
              <w:rPr>
                <w:rFonts w:ascii="Times New Roman" w:eastAsia="標楷體" w:hAnsi="標楷體" w:hint="eastAsia"/>
                <w:b/>
                <w:sz w:val="28"/>
                <w:szCs w:val="28"/>
              </w:rPr>
              <w:t>連連看</w:t>
            </w:r>
            <w:r w:rsidRPr="00472A62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  </w:t>
            </w:r>
            <w:r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(</w:t>
            </w:r>
            <w:r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每條線</w:t>
            </w:r>
            <w:r w:rsidR="00A112A1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2</w:t>
            </w:r>
            <w:r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分，共</w:t>
            </w:r>
            <w:r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1</w:t>
            </w:r>
            <w:r w:rsidR="00A112A1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2</w:t>
            </w:r>
            <w:r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分</w:t>
            </w:r>
            <w:r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)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21"/>
              <w:gridCol w:w="4399"/>
              <w:gridCol w:w="283"/>
              <w:gridCol w:w="2552"/>
              <w:gridCol w:w="283"/>
              <w:gridCol w:w="4991"/>
            </w:tblGrid>
            <w:tr w:rsidR="006628B6" w:rsidRPr="009A66C1" w14:paraId="01DFBE18" w14:textId="77777777" w:rsidTr="00E37FD2">
              <w:tc>
                <w:tcPr>
                  <w:tcW w:w="421" w:type="dxa"/>
                </w:tcPr>
                <w:p w14:paraId="108B20DA" w14:textId="77777777" w:rsidR="006628B6" w:rsidRPr="009A66C1" w:rsidRDefault="006628B6" w:rsidP="003A1012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A66C1">
                    <w:rPr>
                      <w:rFonts w:ascii="Times New Roman" w:eastAsia="標楷體" w:hAnsi="Times New Roman" w:hint="eastAsia"/>
                      <w:b/>
                      <w:szCs w:val="28"/>
                    </w:rPr>
                    <w:t>1.</w:t>
                  </w:r>
                </w:p>
              </w:tc>
              <w:tc>
                <w:tcPr>
                  <w:tcW w:w="4399" w:type="dxa"/>
                </w:tcPr>
                <w:p w14:paraId="44780D35" w14:textId="77777777" w:rsidR="006628B6" w:rsidRPr="009A66C1" w:rsidRDefault="006628B6" w:rsidP="003A1012">
                  <w:pPr>
                    <w:spacing w:beforeLines="50" w:before="180"/>
                    <w:jc w:val="right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A66C1">
                    <w:rPr>
                      <w:rFonts w:ascii="Times New Roman" w:eastAsia="標楷體" w:hAnsi="標楷體"/>
                      <w:color w:val="000000"/>
                    </w:rPr>
                    <w:t>四邊都相等的矩形</w:t>
                  </w:r>
                </w:p>
              </w:tc>
              <w:tc>
                <w:tcPr>
                  <w:tcW w:w="283" w:type="dxa"/>
                </w:tcPr>
                <w:p w14:paraId="4C9F8511" w14:textId="77777777" w:rsidR="006628B6" w:rsidRPr="009A66C1" w:rsidRDefault="000C33C2" w:rsidP="003A1012">
                  <w:pPr>
                    <w:spacing w:beforeLines="50" w:before="180"/>
                    <w:rPr>
                      <w:rFonts w:ascii="Times New Roman" w:eastAsia="標楷體" w:hAnsi="Times New Roman"/>
                      <w:szCs w:val="28"/>
                    </w:rPr>
                  </w:pPr>
                  <w:r>
                    <w:rPr>
                      <w:rFonts w:ascii="Times New Roman" w:eastAsia="標楷體" w:hAnsi="Times New Roman"/>
                      <w:b/>
                      <w:noProof/>
                      <w:sz w:val="28"/>
                      <w:szCs w:val="28"/>
                    </w:rPr>
                    <w:pict w14:anchorId="6854220A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_x0000_s2280" type="#_x0000_t32" style="position:absolute;margin-left:.25pt;margin-top:17.15pt;width:143.3pt;height:81.55pt;z-index:1;mso-position-horizontal-relative:text;mso-position-vertical-relative:text" o:connectortype="straight"/>
                    </w:pict>
                  </w:r>
                  <w:r w:rsidR="006628B6">
                    <w:rPr>
                      <w:rFonts w:ascii="標楷體" w:eastAsia="標楷體" w:hAnsi="標楷體" w:hint="eastAsia"/>
                      <w:noProof/>
                      <w:sz w:val="6"/>
                      <w:szCs w:val="28"/>
                    </w:rPr>
                    <w:pict w14:anchorId="7EAAD21D">
                      <v:shape id="_x0000_s2288" type="#_x0000_t32" style="position:absolute;margin-left:.25pt;margin-top:17.15pt;width:143.3pt;height:55.05pt;flip:y;z-index:3;mso-position-horizontal-relative:text;mso-position-vertical-relative:text" o:connectortype="straight"/>
                    </w:pict>
                  </w:r>
                  <w:r w:rsidR="006628B6" w:rsidRPr="009A66C1">
                    <w:rPr>
                      <w:rFonts w:ascii="標楷體" w:eastAsia="標楷體" w:hAnsi="標楷體" w:hint="eastAsia"/>
                      <w:sz w:val="6"/>
                      <w:szCs w:val="28"/>
                    </w:rPr>
                    <w:t>●</w:t>
                  </w:r>
                </w:p>
              </w:tc>
              <w:tc>
                <w:tcPr>
                  <w:tcW w:w="2552" w:type="dxa"/>
                </w:tcPr>
                <w:p w14:paraId="1EC0BCB6" w14:textId="77777777" w:rsidR="006628B6" w:rsidRPr="009A66C1" w:rsidRDefault="006628B6" w:rsidP="003A1012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</w:p>
              </w:tc>
              <w:tc>
                <w:tcPr>
                  <w:tcW w:w="283" w:type="dxa"/>
                </w:tcPr>
                <w:p w14:paraId="63145C4B" w14:textId="77777777" w:rsidR="006628B6" w:rsidRPr="009A66C1" w:rsidRDefault="006628B6" w:rsidP="003A1012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A66C1">
                    <w:rPr>
                      <w:rFonts w:ascii="標楷體" w:eastAsia="標楷體" w:hAnsi="標楷體" w:hint="eastAsia"/>
                      <w:sz w:val="6"/>
                      <w:szCs w:val="28"/>
                    </w:rPr>
                    <w:t>●</w:t>
                  </w:r>
                </w:p>
              </w:tc>
              <w:tc>
                <w:tcPr>
                  <w:tcW w:w="4991" w:type="dxa"/>
                </w:tcPr>
                <w:p w14:paraId="1F25A2B5" w14:textId="77777777" w:rsidR="006628B6" w:rsidRPr="009A66C1" w:rsidRDefault="006628B6" w:rsidP="003A1012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A66C1">
                    <w:rPr>
                      <w:rFonts w:ascii="Times New Roman" w:eastAsia="標楷體" w:hAnsi="標楷體"/>
                      <w:szCs w:val="24"/>
                    </w:rPr>
                    <w:t>四邊形</w:t>
                  </w:r>
                </w:p>
              </w:tc>
            </w:tr>
            <w:tr w:rsidR="006628B6" w:rsidRPr="009A66C1" w14:paraId="0A88B199" w14:textId="77777777" w:rsidTr="00E37FD2">
              <w:tc>
                <w:tcPr>
                  <w:tcW w:w="421" w:type="dxa"/>
                </w:tcPr>
                <w:p w14:paraId="7F8C4501" w14:textId="77777777" w:rsidR="006628B6" w:rsidRPr="009A66C1" w:rsidRDefault="006628B6" w:rsidP="003A1012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</w:p>
              </w:tc>
              <w:tc>
                <w:tcPr>
                  <w:tcW w:w="4399" w:type="dxa"/>
                </w:tcPr>
                <w:p w14:paraId="4340309A" w14:textId="77777777" w:rsidR="006628B6" w:rsidRPr="009A66C1" w:rsidRDefault="006628B6" w:rsidP="003A1012">
                  <w:pPr>
                    <w:spacing w:beforeLines="50" w:before="180"/>
                    <w:jc w:val="right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A66C1">
                    <w:rPr>
                      <w:rFonts w:ascii="Times New Roman" w:eastAsia="標楷體" w:hAnsi="標楷體"/>
                      <w:color w:val="000000"/>
                    </w:rPr>
                    <w:t>二組對邊都平行的四邊形</w:t>
                  </w:r>
                </w:p>
              </w:tc>
              <w:tc>
                <w:tcPr>
                  <w:tcW w:w="283" w:type="dxa"/>
                </w:tcPr>
                <w:p w14:paraId="10954A75" w14:textId="77777777" w:rsidR="006628B6" w:rsidRPr="009A66C1" w:rsidRDefault="006628B6" w:rsidP="003A1012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>
                    <w:rPr>
                      <w:rFonts w:ascii="標楷體" w:eastAsia="標楷體" w:hAnsi="標楷體" w:hint="eastAsia"/>
                      <w:noProof/>
                      <w:sz w:val="6"/>
                      <w:szCs w:val="28"/>
                    </w:rPr>
                    <w:pict w14:anchorId="7A4BA5BB">
                      <v:shape id="_x0000_s2289" type="#_x0000_t32" style="position:absolute;margin-left:.25pt;margin-top:18pt;width:142.65pt;height:53.7pt;flip:y;z-index:4;mso-position-horizontal-relative:text;mso-position-vertical-relative:text" o:connectortype="straight"/>
                    </w:pict>
                  </w:r>
                  <w:r>
                    <w:rPr>
                      <w:rFonts w:ascii="標楷體" w:eastAsia="標楷體" w:hAnsi="標楷體" w:hint="eastAsia"/>
                      <w:noProof/>
                      <w:sz w:val="6"/>
                      <w:szCs w:val="28"/>
                    </w:rPr>
                    <w:pict w14:anchorId="4321F93C">
                      <v:shape id="_x0000_s2287" type="#_x0000_t32" style="position:absolute;margin-left:.25pt;margin-top:18pt;width:142.65pt;height:110.75pt;z-index:2;mso-position-horizontal-relative:text;mso-position-vertical-relative:text" o:connectortype="straight"/>
                    </w:pict>
                  </w:r>
                  <w:r w:rsidRPr="009A66C1">
                    <w:rPr>
                      <w:rFonts w:ascii="標楷體" w:eastAsia="標楷體" w:hAnsi="標楷體" w:hint="eastAsia"/>
                      <w:sz w:val="6"/>
                      <w:szCs w:val="28"/>
                    </w:rPr>
                    <w:t>●</w:t>
                  </w:r>
                </w:p>
              </w:tc>
              <w:tc>
                <w:tcPr>
                  <w:tcW w:w="2552" w:type="dxa"/>
                </w:tcPr>
                <w:p w14:paraId="4A561B0F" w14:textId="77777777" w:rsidR="006628B6" w:rsidRPr="009A66C1" w:rsidRDefault="006628B6" w:rsidP="003A1012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</w:p>
              </w:tc>
              <w:tc>
                <w:tcPr>
                  <w:tcW w:w="283" w:type="dxa"/>
                </w:tcPr>
                <w:p w14:paraId="6458DCE6" w14:textId="77777777" w:rsidR="006628B6" w:rsidRPr="009A66C1" w:rsidRDefault="006628B6" w:rsidP="003A1012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A66C1">
                    <w:rPr>
                      <w:rFonts w:ascii="標楷體" w:eastAsia="標楷體" w:hAnsi="標楷體" w:hint="eastAsia"/>
                      <w:sz w:val="6"/>
                      <w:szCs w:val="28"/>
                    </w:rPr>
                    <w:t>●</w:t>
                  </w:r>
                </w:p>
              </w:tc>
              <w:tc>
                <w:tcPr>
                  <w:tcW w:w="4991" w:type="dxa"/>
                </w:tcPr>
                <w:p w14:paraId="401F4436" w14:textId="77777777" w:rsidR="006628B6" w:rsidRPr="009A66C1" w:rsidRDefault="006628B6" w:rsidP="003A1012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A66C1">
                    <w:rPr>
                      <w:rFonts w:ascii="Times New Roman" w:eastAsia="標楷體" w:hAnsi="標楷體" w:hint="eastAsia"/>
                      <w:szCs w:val="24"/>
                    </w:rPr>
                    <w:t>長方形</w:t>
                  </w:r>
                  <w:r w:rsidRPr="009A66C1">
                    <w:rPr>
                      <w:rFonts w:ascii="Times New Roman" w:eastAsia="標楷體" w:hAnsi="標楷體" w:hint="eastAsia"/>
                      <w:szCs w:val="24"/>
                    </w:rPr>
                    <w:t>(</w:t>
                  </w:r>
                  <w:r w:rsidRPr="009A66C1">
                    <w:rPr>
                      <w:rFonts w:ascii="Times New Roman" w:eastAsia="標楷體" w:hAnsi="標楷體"/>
                      <w:szCs w:val="24"/>
                    </w:rPr>
                    <w:t>矩形</w:t>
                  </w:r>
                  <w:r w:rsidRPr="009A66C1">
                    <w:rPr>
                      <w:rFonts w:ascii="Times New Roman" w:eastAsia="標楷體" w:hAnsi="標楷體" w:hint="eastAsia"/>
                      <w:szCs w:val="24"/>
                    </w:rPr>
                    <w:t>)</w:t>
                  </w:r>
                </w:p>
              </w:tc>
            </w:tr>
            <w:tr w:rsidR="006628B6" w:rsidRPr="009A66C1" w14:paraId="41B591D1" w14:textId="77777777" w:rsidTr="00E37FD2">
              <w:tc>
                <w:tcPr>
                  <w:tcW w:w="421" w:type="dxa"/>
                </w:tcPr>
                <w:p w14:paraId="3911F63A" w14:textId="77777777" w:rsidR="006628B6" w:rsidRPr="009A66C1" w:rsidRDefault="006628B6" w:rsidP="003A1012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</w:p>
              </w:tc>
              <w:tc>
                <w:tcPr>
                  <w:tcW w:w="4399" w:type="dxa"/>
                </w:tcPr>
                <w:p w14:paraId="011FD907" w14:textId="77777777" w:rsidR="006628B6" w:rsidRPr="009A66C1" w:rsidRDefault="006628B6" w:rsidP="003A1012">
                  <w:pPr>
                    <w:spacing w:beforeLines="50" w:before="180"/>
                    <w:jc w:val="right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A66C1">
                    <w:rPr>
                      <w:rFonts w:ascii="Times New Roman" w:eastAsia="標楷體" w:hAnsi="標楷體"/>
                      <w:color w:val="000000"/>
                    </w:rPr>
                    <w:t>由四線段</w:t>
                  </w:r>
                  <w:smartTag w:uri="urn:schemas-microsoft-com:office:smarttags" w:element="chmetcnv">
                    <w:smartTagPr>
                      <w:attr w:name="TCSC" w:val="2"/>
                      <w:attr w:name="NumberType" w:val="4"/>
                      <w:attr w:name="Negative" w:val="False"/>
                      <w:attr w:name="HasSpace" w:val="False"/>
                      <w:attr w:name="SourceValue" w:val="2"/>
                      <w:attr w:name="UnitName" w:val="兩"/>
                    </w:smartTagPr>
                    <w:r w:rsidRPr="009A66C1">
                      <w:rPr>
                        <w:rFonts w:ascii="Times New Roman" w:eastAsia="標楷體" w:hAnsi="標楷體"/>
                        <w:color w:val="000000"/>
                      </w:rPr>
                      <w:t>兩兩</w:t>
                    </w:r>
                  </w:smartTag>
                  <w:r w:rsidRPr="009A66C1">
                    <w:rPr>
                      <w:rFonts w:ascii="Times New Roman" w:eastAsia="標楷體" w:hAnsi="標楷體"/>
                      <w:color w:val="000000"/>
                    </w:rPr>
                    <w:t>相連於端點所圍成的圖形</w:t>
                  </w:r>
                </w:p>
              </w:tc>
              <w:tc>
                <w:tcPr>
                  <w:tcW w:w="283" w:type="dxa"/>
                </w:tcPr>
                <w:p w14:paraId="3DD59FBC" w14:textId="77777777" w:rsidR="006628B6" w:rsidRPr="009A66C1" w:rsidRDefault="006628B6" w:rsidP="003A1012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>
                    <w:rPr>
                      <w:rFonts w:ascii="標楷體" w:eastAsia="標楷體" w:hAnsi="標楷體" w:hint="eastAsia"/>
                      <w:noProof/>
                      <w:sz w:val="6"/>
                      <w:szCs w:val="28"/>
                    </w:rPr>
                    <w:pict w14:anchorId="096347D8">
                      <v:shape id="_x0000_s2290" type="#_x0000_t32" style="position:absolute;margin-left:.25pt;margin-top:18.2pt;width:143.3pt;height:52.95pt;flip:y;z-index:5;mso-position-horizontal-relative:text;mso-position-vertical-relative:text" o:connectortype="straight"/>
                    </w:pict>
                  </w:r>
                  <w:r w:rsidRPr="009A66C1">
                    <w:rPr>
                      <w:rFonts w:ascii="標楷體" w:eastAsia="標楷體" w:hAnsi="標楷體" w:hint="eastAsia"/>
                      <w:sz w:val="6"/>
                      <w:szCs w:val="28"/>
                    </w:rPr>
                    <w:t>●</w:t>
                  </w:r>
                </w:p>
              </w:tc>
              <w:tc>
                <w:tcPr>
                  <w:tcW w:w="2552" w:type="dxa"/>
                </w:tcPr>
                <w:p w14:paraId="475DBFFF" w14:textId="77777777" w:rsidR="006628B6" w:rsidRPr="009A66C1" w:rsidRDefault="006628B6" w:rsidP="003A1012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</w:p>
              </w:tc>
              <w:tc>
                <w:tcPr>
                  <w:tcW w:w="283" w:type="dxa"/>
                </w:tcPr>
                <w:p w14:paraId="729B70A0" w14:textId="77777777" w:rsidR="006628B6" w:rsidRPr="009A66C1" w:rsidRDefault="006628B6" w:rsidP="003A1012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A66C1">
                    <w:rPr>
                      <w:rFonts w:ascii="標楷體" w:eastAsia="標楷體" w:hAnsi="標楷體" w:hint="eastAsia"/>
                      <w:sz w:val="6"/>
                      <w:szCs w:val="28"/>
                    </w:rPr>
                    <w:t>●</w:t>
                  </w:r>
                </w:p>
              </w:tc>
              <w:tc>
                <w:tcPr>
                  <w:tcW w:w="4991" w:type="dxa"/>
                </w:tcPr>
                <w:p w14:paraId="503CA5E8" w14:textId="77777777" w:rsidR="006628B6" w:rsidRPr="009A66C1" w:rsidRDefault="006628B6" w:rsidP="003A1012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A66C1">
                    <w:rPr>
                      <w:rFonts w:ascii="Times New Roman" w:eastAsia="標楷體" w:hAnsi="標楷體"/>
                      <w:szCs w:val="24"/>
                    </w:rPr>
                    <w:t>菱形</w:t>
                  </w:r>
                </w:p>
              </w:tc>
            </w:tr>
            <w:tr w:rsidR="006628B6" w:rsidRPr="009A66C1" w14:paraId="6054A48C" w14:textId="77777777" w:rsidTr="00E37FD2">
              <w:tc>
                <w:tcPr>
                  <w:tcW w:w="421" w:type="dxa"/>
                </w:tcPr>
                <w:p w14:paraId="6DA7E546" w14:textId="77777777" w:rsidR="006628B6" w:rsidRPr="009A66C1" w:rsidRDefault="006628B6" w:rsidP="003A1012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</w:p>
              </w:tc>
              <w:tc>
                <w:tcPr>
                  <w:tcW w:w="4399" w:type="dxa"/>
                </w:tcPr>
                <w:p w14:paraId="5D13B347" w14:textId="77777777" w:rsidR="006628B6" w:rsidRPr="009A66C1" w:rsidRDefault="006628B6" w:rsidP="00761481">
                  <w:pPr>
                    <w:spacing w:beforeLines="50" w:before="180"/>
                    <w:jc w:val="right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A66C1">
                    <w:rPr>
                      <w:rFonts w:ascii="Times New Roman" w:eastAsia="標楷體" w:hAnsi="標楷體"/>
                      <w:color w:val="000000"/>
                    </w:rPr>
                    <w:t>四個角都是直角的平行四邊形</w:t>
                  </w:r>
                </w:p>
              </w:tc>
              <w:tc>
                <w:tcPr>
                  <w:tcW w:w="283" w:type="dxa"/>
                </w:tcPr>
                <w:p w14:paraId="57D18694" w14:textId="77777777" w:rsidR="006628B6" w:rsidRPr="009A66C1" w:rsidRDefault="006628B6" w:rsidP="003A1012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A66C1">
                    <w:rPr>
                      <w:rFonts w:ascii="標楷體" w:eastAsia="標楷體" w:hAnsi="標楷體" w:hint="eastAsia"/>
                      <w:sz w:val="6"/>
                      <w:szCs w:val="28"/>
                    </w:rPr>
                    <w:t>●</w:t>
                  </w:r>
                </w:p>
              </w:tc>
              <w:tc>
                <w:tcPr>
                  <w:tcW w:w="2552" w:type="dxa"/>
                </w:tcPr>
                <w:p w14:paraId="1C24C92A" w14:textId="77777777" w:rsidR="006628B6" w:rsidRPr="009A66C1" w:rsidRDefault="006628B6" w:rsidP="003A1012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</w:p>
              </w:tc>
              <w:tc>
                <w:tcPr>
                  <w:tcW w:w="283" w:type="dxa"/>
                </w:tcPr>
                <w:p w14:paraId="4A460B3A" w14:textId="77777777" w:rsidR="006628B6" w:rsidRPr="009A66C1" w:rsidRDefault="006628B6" w:rsidP="003A1012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A66C1">
                    <w:rPr>
                      <w:rFonts w:ascii="標楷體" w:eastAsia="標楷體" w:hAnsi="標楷體" w:hint="eastAsia"/>
                      <w:sz w:val="6"/>
                      <w:szCs w:val="28"/>
                    </w:rPr>
                    <w:t>●</w:t>
                  </w:r>
                </w:p>
              </w:tc>
              <w:tc>
                <w:tcPr>
                  <w:tcW w:w="4991" w:type="dxa"/>
                </w:tcPr>
                <w:p w14:paraId="7C298808" w14:textId="77777777" w:rsidR="006628B6" w:rsidRPr="009A66C1" w:rsidRDefault="006628B6" w:rsidP="003A1012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A66C1">
                    <w:rPr>
                      <w:rFonts w:ascii="Times New Roman" w:eastAsia="標楷體" w:hAnsi="標楷體"/>
                      <w:szCs w:val="24"/>
                    </w:rPr>
                    <w:t>正方形</w:t>
                  </w:r>
                </w:p>
              </w:tc>
            </w:tr>
            <w:tr w:rsidR="006628B6" w:rsidRPr="009A66C1" w14:paraId="56D6B75F" w14:textId="77777777" w:rsidTr="00E37FD2">
              <w:tc>
                <w:tcPr>
                  <w:tcW w:w="421" w:type="dxa"/>
                </w:tcPr>
                <w:p w14:paraId="2A3982A0" w14:textId="77777777" w:rsidR="006628B6" w:rsidRPr="009A66C1" w:rsidRDefault="006628B6" w:rsidP="003A1012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</w:p>
              </w:tc>
              <w:tc>
                <w:tcPr>
                  <w:tcW w:w="4399" w:type="dxa"/>
                </w:tcPr>
                <w:p w14:paraId="7B54FFF3" w14:textId="77777777" w:rsidR="006628B6" w:rsidRPr="009A66C1" w:rsidRDefault="006628B6" w:rsidP="003A1012">
                  <w:pPr>
                    <w:spacing w:beforeLines="50" w:before="180"/>
                    <w:jc w:val="right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A66C1">
                    <w:rPr>
                      <w:rFonts w:ascii="Times New Roman" w:eastAsia="標楷體" w:hAnsi="標楷體"/>
                      <w:color w:val="000000"/>
                    </w:rPr>
                    <w:t>四邊相等的平行四邊形</w:t>
                  </w:r>
                </w:p>
              </w:tc>
              <w:tc>
                <w:tcPr>
                  <w:tcW w:w="283" w:type="dxa"/>
                </w:tcPr>
                <w:p w14:paraId="06EC0697" w14:textId="77777777" w:rsidR="006628B6" w:rsidRPr="009A66C1" w:rsidRDefault="006628B6" w:rsidP="003A1012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>
                    <w:rPr>
                      <w:rFonts w:ascii="標楷體" w:eastAsia="標楷體" w:hAnsi="標楷體" w:hint="eastAsia"/>
                      <w:noProof/>
                      <w:sz w:val="6"/>
                      <w:szCs w:val="28"/>
                    </w:rPr>
                    <w:pict w14:anchorId="40C7E32A">
                      <v:shape id="_x0000_s2291" type="#_x0000_t32" style="position:absolute;margin-left:.25pt;margin-top:17.15pt;width:143.3pt;height:25.15pt;flip:y;z-index:6;mso-position-horizontal-relative:text;mso-position-vertical-relative:text" o:connectortype="straight"/>
                    </w:pict>
                  </w:r>
                  <w:r w:rsidRPr="009A66C1">
                    <w:rPr>
                      <w:rFonts w:ascii="標楷體" w:eastAsia="標楷體" w:hAnsi="標楷體" w:hint="eastAsia"/>
                      <w:sz w:val="6"/>
                      <w:szCs w:val="28"/>
                    </w:rPr>
                    <w:t>●</w:t>
                  </w:r>
                </w:p>
              </w:tc>
              <w:tc>
                <w:tcPr>
                  <w:tcW w:w="2552" w:type="dxa"/>
                </w:tcPr>
                <w:p w14:paraId="27C58555" w14:textId="77777777" w:rsidR="006628B6" w:rsidRPr="009A66C1" w:rsidRDefault="006628B6" w:rsidP="003A1012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</w:p>
              </w:tc>
              <w:tc>
                <w:tcPr>
                  <w:tcW w:w="283" w:type="dxa"/>
                </w:tcPr>
                <w:p w14:paraId="5F98C360" w14:textId="77777777" w:rsidR="006628B6" w:rsidRPr="009A66C1" w:rsidRDefault="006628B6" w:rsidP="003A1012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A66C1">
                    <w:rPr>
                      <w:rFonts w:ascii="標楷體" w:eastAsia="標楷體" w:hAnsi="標楷體" w:hint="eastAsia"/>
                      <w:sz w:val="6"/>
                      <w:szCs w:val="28"/>
                    </w:rPr>
                    <w:t>●</w:t>
                  </w:r>
                </w:p>
              </w:tc>
              <w:tc>
                <w:tcPr>
                  <w:tcW w:w="4991" w:type="dxa"/>
                </w:tcPr>
                <w:p w14:paraId="028C2E3E" w14:textId="77777777" w:rsidR="006628B6" w:rsidRPr="009A66C1" w:rsidRDefault="006628B6" w:rsidP="003A1012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A66C1">
                    <w:rPr>
                      <w:rFonts w:ascii="Times New Roman" w:eastAsia="標楷體" w:hAnsi="標楷體"/>
                      <w:szCs w:val="24"/>
                    </w:rPr>
                    <w:t>梯形</w:t>
                  </w:r>
                </w:p>
              </w:tc>
            </w:tr>
            <w:tr w:rsidR="006628B6" w:rsidRPr="009A66C1" w14:paraId="3F7C934C" w14:textId="77777777" w:rsidTr="00E37FD2">
              <w:tc>
                <w:tcPr>
                  <w:tcW w:w="421" w:type="dxa"/>
                </w:tcPr>
                <w:p w14:paraId="06458FDC" w14:textId="77777777" w:rsidR="006628B6" w:rsidRPr="009A66C1" w:rsidRDefault="006628B6" w:rsidP="003A1012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</w:p>
              </w:tc>
              <w:tc>
                <w:tcPr>
                  <w:tcW w:w="4399" w:type="dxa"/>
                </w:tcPr>
                <w:p w14:paraId="35AC94F5" w14:textId="77777777" w:rsidR="006628B6" w:rsidRPr="009A66C1" w:rsidRDefault="006628B6" w:rsidP="003A1012">
                  <w:pPr>
                    <w:spacing w:beforeLines="50" w:before="180"/>
                    <w:jc w:val="right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A66C1">
                    <w:rPr>
                      <w:rFonts w:ascii="Times New Roman" w:eastAsia="標楷體" w:hAnsi="標楷體"/>
                      <w:color w:val="000000"/>
                    </w:rPr>
                    <w:t>一組對邊平行的四邊形</w:t>
                  </w:r>
                </w:p>
              </w:tc>
              <w:tc>
                <w:tcPr>
                  <w:tcW w:w="283" w:type="dxa"/>
                </w:tcPr>
                <w:p w14:paraId="38DB5106" w14:textId="77777777" w:rsidR="006628B6" w:rsidRPr="009A66C1" w:rsidRDefault="006628B6" w:rsidP="003A1012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A66C1">
                    <w:rPr>
                      <w:rFonts w:ascii="標楷體" w:eastAsia="標楷體" w:hAnsi="標楷體" w:hint="eastAsia"/>
                      <w:sz w:val="6"/>
                      <w:szCs w:val="28"/>
                    </w:rPr>
                    <w:t>●</w:t>
                  </w:r>
                </w:p>
              </w:tc>
              <w:tc>
                <w:tcPr>
                  <w:tcW w:w="2552" w:type="dxa"/>
                </w:tcPr>
                <w:p w14:paraId="50C01ABC" w14:textId="77777777" w:rsidR="006628B6" w:rsidRPr="009A66C1" w:rsidRDefault="006628B6" w:rsidP="003A1012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</w:p>
              </w:tc>
              <w:tc>
                <w:tcPr>
                  <w:tcW w:w="283" w:type="dxa"/>
                </w:tcPr>
                <w:p w14:paraId="74CE8A0A" w14:textId="77777777" w:rsidR="006628B6" w:rsidRPr="009A66C1" w:rsidRDefault="006628B6" w:rsidP="003A1012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A66C1">
                    <w:rPr>
                      <w:rFonts w:ascii="標楷體" w:eastAsia="標楷體" w:hAnsi="標楷體" w:hint="eastAsia"/>
                      <w:sz w:val="6"/>
                      <w:szCs w:val="28"/>
                    </w:rPr>
                    <w:t>●</w:t>
                  </w:r>
                </w:p>
              </w:tc>
              <w:tc>
                <w:tcPr>
                  <w:tcW w:w="4991" w:type="dxa"/>
                </w:tcPr>
                <w:p w14:paraId="3292A97B" w14:textId="77777777" w:rsidR="006628B6" w:rsidRPr="009A66C1" w:rsidRDefault="006628B6" w:rsidP="003A1012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A66C1">
                    <w:rPr>
                      <w:rFonts w:ascii="Times New Roman" w:eastAsia="標楷體" w:hAnsi="標楷體"/>
                      <w:szCs w:val="24"/>
                    </w:rPr>
                    <w:t>平行四邊形</w:t>
                  </w:r>
                </w:p>
              </w:tc>
            </w:tr>
          </w:tbl>
          <w:p w14:paraId="292BAC9E" w14:textId="77777777" w:rsidR="003A1012" w:rsidRDefault="003A1012" w:rsidP="003A1012">
            <w:pPr>
              <w:spacing w:beforeLines="50" w:before="180"/>
              <w:jc w:val="both"/>
              <w:rPr>
                <w:rFonts w:ascii="Times New Roman" w:eastAsia="標楷體" w:hAnsi="Times New Roman" w:hint="eastAsia"/>
                <w:b/>
                <w:sz w:val="28"/>
                <w:szCs w:val="28"/>
              </w:rPr>
            </w:pPr>
            <w:r w:rsidRPr="00472A62">
              <w:rPr>
                <w:rFonts w:ascii="Times New Roman" w:eastAsia="標楷體" w:hAnsi="標楷體"/>
                <w:b/>
                <w:sz w:val="28"/>
                <w:szCs w:val="28"/>
              </w:rPr>
              <w:t>二、四邊形的性質</w:t>
            </w:r>
            <w:r w:rsidRPr="00472A62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  </w:t>
            </w:r>
            <w:r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(</w:t>
            </w:r>
            <w:r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每個空格</w:t>
            </w:r>
            <w:r w:rsidR="00F8516A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2</w:t>
            </w:r>
            <w:r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分，共</w:t>
            </w:r>
            <w:r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7</w:t>
            </w:r>
            <w:r w:rsidR="00F8516A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0</w:t>
            </w:r>
            <w:r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分</w:t>
            </w:r>
            <w:r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)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21"/>
              <w:gridCol w:w="12508"/>
            </w:tblGrid>
            <w:tr w:rsidR="003A1012" w:rsidRPr="009A66C1" w14:paraId="01E3B502" w14:textId="77777777" w:rsidTr="00E37FD2">
              <w:tc>
                <w:tcPr>
                  <w:tcW w:w="421" w:type="dxa"/>
                </w:tcPr>
                <w:p w14:paraId="0B89F35B" w14:textId="77777777" w:rsidR="003A1012" w:rsidRPr="009A66C1" w:rsidRDefault="006628B6" w:rsidP="00E37FD2">
                  <w:pPr>
                    <w:jc w:val="both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A66C1">
                    <w:rPr>
                      <w:rFonts w:ascii="Times New Roman" w:eastAsia="標楷體" w:hAnsi="Times New Roman" w:hint="eastAsia"/>
                      <w:b/>
                      <w:szCs w:val="28"/>
                    </w:rPr>
                    <w:t>1.</w:t>
                  </w:r>
                </w:p>
              </w:tc>
              <w:tc>
                <w:tcPr>
                  <w:tcW w:w="12508" w:type="dxa"/>
                </w:tcPr>
                <w:tbl>
                  <w:tblPr>
                    <w:tblW w:w="0" w:type="auto"/>
                    <w:jc w:val="center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CellMar>
                      <w:left w:w="28" w:type="dxa"/>
                      <w:right w:w="28" w:type="dxa"/>
                    </w:tblCellMar>
                    <w:tblLook w:val="0000" w:firstRow="0" w:lastRow="0" w:firstColumn="0" w:lastColumn="0" w:noHBand="0" w:noVBand="0"/>
                  </w:tblPr>
                  <w:tblGrid>
                    <w:gridCol w:w="2116"/>
                    <w:gridCol w:w="1440"/>
                    <w:gridCol w:w="1033"/>
                    <w:gridCol w:w="900"/>
                    <w:gridCol w:w="1135"/>
                    <w:gridCol w:w="1516"/>
                  </w:tblGrid>
                  <w:tr w:rsidR="00F8516A" w:rsidRPr="00472A62" w14:paraId="78D8F8A5" w14:textId="77777777" w:rsidTr="00E37FD2">
                    <w:tblPrEx>
                      <w:tblCellMar>
                        <w:top w:w="0" w:type="dxa"/>
                        <w:bottom w:w="0" w:type="dxa"/>
                      </w:tblCellMar>
                    </w:tblPrEx>
                    <w:trPr>
                      <w:trHeight w:val="630"/>
                      <w:jc w:val="center"/>
                    </w:trPr>
                    <w:tc>
                      <w:tcPr>
                        <w:tcW w:w="2116" w:type="dxa"/>
                        <w:tcBorders>
                          <w:tl2br w:val="single" w:sz="4" w:space="0" w:color="auto"/>
                        </w:tcBorders>
                      </w:tcPr>
                      <w:p w14:paraId="4649A840" w14:textId="77777777" w:rsidR="00F8516A" w:rsidRPr="00472A62" w:rsidRDefault="00F8516A" w:rsidP="00E37FD2">
                        <w:pPr>
                          <w:ind w:left="57" w:right="57"/>
                          <w:jc w:val="right"/>
                          <w:rPr>
                            <w:rFonts w:ascii="Times New Roman" w:eastAsia="標楷體" w:hAnsi="Times New Roman"/>
                          </w:rPr>
                        </w:pPr>
                        <w:r w:rsidRPr="00472A62">
                          <w:rPr>
                            <w:rFonts w:ascii="Times New Roman" w:eastAsia="標楷體" w:hAnsi="標楷體"/>
                          </w:rPr>
                          <w:t>圖形</w:t>
                        </w:r>
                      </w:p>
                      <w:p w14:paraId="12C86FF3" w14:textId="77777777" w:rsidR="00F8516A" w:rsidRPr="00472A62" w:rsidRDefault="00F8516A" w:rsidP="00E37FD2">
                        <w:pPr>
                          <w:ind w:left="57" w:right="57"/>
                          <w:rPr>
                            <w:rFonts w:ascii="Times New Roman" w:eastAsia="標楷體" w:hAnsi="Times New Roman"/>
                          </w:rPr>
                        </w:pPr>
                        <w:r w:rsidRPr="00472A62">
                          <w:rPr>
                            <w:rFonts w:ascii="Times New Roman" w:eastAsia="標楷體" w:hAnsi="標楷體"/>
                          </w:rPr>
                          <w:t>性質</w:t>
                        </w:r>
                      </w:p>
                    </w:tc>
                    <w:tc>
                      <w:tcPr>
                        <w:tcW w:w="1440" w:type="dxa"/>
                        <w:vAlign w:val="center"/>
                      </w:tcPr>
                      <w:p w14:paraId="2E7B88CE" w14:textId="77777777" w:rsidR="00F8516A" w:rsidRPr="00472A62" w:rsidRDefault="00F8516A" w:rsidP="00F8516A">
                        <w:pPr>
                          <w:ind w:left="57" w:right="57"/>
                          <w:jc w:val="center"/>
                          <w:rPr>
                            <w:rFonts w:ascii="Times New Roman" w:eastAsia="標楷體" w:hAnsi="Times New Roman"/>
                          </w:rPr>
                        </w:pPr>
                        <w:r w:rsidRPr="00472A62">
                          <w:rPr>
                            <w:rFonts w:ascii="Times New Roman" w:eastAsia="標楷體" w:hAnsi="標楷體"/>
                          </w:rPr>
                          <w:t>平行四邊形</w:t>
                        </w:r>
                      </w:p>
                    </w:tc>
                    <w:tc>
                      <w:tcPr>
                        <w:tcW w:w="1033" w:type="dxa"/>
                        <w:vAlign w:val="center"/>
                      </w:tcPr>
                      <w:p w14:paraId="543C2445" w14:textId="77777777" w:rsidR="00F8516A" w:rsidRPr="00472A62" w:rsidRDefault="00F8516A" w:rsidP="00F8516A">
                        <w:pPr>
                          <w:ind w:left="57" w:right="57"/>
                          <w:jc w:val="center"/>
                          <w:rPr>
                            <w:rFonts w:ascii="Times New Roman" w:eastAsia="標楷體" w:hAnsi="Times New Roman"/>
                          </w:rPr>
                        </w:pPr>
                        <w:r w:rsidRPr="00472A62">
                          <w:rPr>
                            <w:rFonts w:ascii="Times New Roman" w:eastAsia="標楷體" w:hAnsi="標楷體"/>
                          </w:rPr>
                          <w:t>長方形</w:t>
                        </w:r>
                      </w:p>
                    </w:tc>
                    <w:tc>
                      <w:tcPr>
                        <w:tcW w:w="900" w:type="dxa"/>
                        <w:vAlign w:val="center"/>
                      </w:tcPr>
                      <w:p w14:paraId="22485850" w14:textId="77777777" w:rsidR="00F8516A" w:rsidRPr="00472A62" w:rsidRDefault="00F8516A" w:rsidP="00F8516A">
                        <w:pPr>
                          <w:ind w:left="57" w:right="57"/>
                          <w:jc w:val="center"/>
                          <w:rPr>
                            <w:rFonts w:ascii="Times New Roman" w:eastAsia="標楷體" w:hAnsi="Times New Roman"/>
                          </w:rPr>
                        </w:pPr>
                        <w:r w:rsidRPr="00472A62">
                          <w:rPr>
                            <w:rFonts w:ascii="Times New Roman" w:eastAsia="標楷體" w:hAnsi="標楷體"/>
                          </w:rPr>
                          <w:t>菱形</w:t>
                        </w:r>
                      </w:p>
                    </w:tc>
                    <w:tc>
                      <w:tcPr>
                        <w:tcW w:w="1135" w:type="dxa"/>
                        <w:vAlign w:val="center"/>
                      </w:tcPr>
                      <w:p w14:paraId="4C70C875" w14:textId="77777777" w:rsidR="00F8516A" w:rsidRPr="00472A62" w:rsidRDefault="00F8516A" w:rsidP="00F8516A">
                        <w:pPr>
                          <w:ind w:left="57" w:right="57"/>
                          <w:jc w:val="center"/>
                          <w:rPr>
                            <w:rFonts w:ascii="Times New Roman" w:eastAsia="標楷體" w:hAnsi="Times New Roman"/>
                          </w:rPr>
                        </w:pPr>
                        <w:r w:rsidRPr="00472A62">
                          <w:rPr>
                            <w:rFonts w:ascii="Times New Roman" w:eastAsia="標楷體" w:hAnsi="標楷體"/>
                          </w:rPr>
                          <w:t>正方形</w:t>
                        </w:r>
                      </w:p>
                    </w:tc>
                    <w:tc>
                      <w:tcPr>
                        <w:tcW w:w="1516" w:type="dxa"/>
                        <w:vAlign w:val="center"/>
                      </w:tcPr>
                      <w:p w14:paraId="1DC710B7" w14:textId="77777777" w:rsidR="00F8516A" w:rsidRPr="00472A62" w:rsidRDefault="00F8516A" w:rsidP="00F8516A">
                        <w:pPr>
                          <w:ind w:right="57"/>
                          <w:jc w:val="center"/>
                          <w:rPr>
                            <w:rFonts w:ascii="Times New Roman" w:eastAsia="標楷體" w:hAnsi="Times New Roman"/>
                          </w:rPr>
                        </w:pPr>
                        <w:r>
                          <w:rPr>
                            <w:rFonts w:ascii="Times New Roman" w:eastAsia="標楷體" w:hAnsi="Times New Roman" w:hint="eastAsia"/>
                          </w:rPr>
                          <w:t>等腰梯形</w:t>
                        </w:r>
                      </w:p>
                    </w:tc>
                  </w:tr>
                  <w:tr w:rsidR="00F8516A" w:rsidRPr="00472A62" w14:paraId="6F75C249" w14:textId="77777777" w:rsidTr="00E37FD2">
                    <w:tblPrEx>
                      <w:tblCellMar>
                        <w:top w:w="0" w:type="dxa"/>
                        <w:bottom w:w="0" w:type="dxa"/>
                      </w:tblCellMar>
                    </w:tblPrEx>
                    <w:trPr>
                      <w:trHeight w:val="380"/>
                      <w:jc w:val="center"/>
                    </w:trPr>
                    <w:tc>
                      <w:tcPr>
                        <w:tcW w:w="2116" w:type="dxa"/>
                      </w:tcPr>
                      <w:p w14:paraId="36C7CCAD" w14:textId="77777777" w:rsidR="00F8516A" w:rsidRDefault="00F8516A" w:rsidP="0059408E">
                        <w:pPr>
                          <w:ind w:left="57" w:right="57"/>
                          <w:jc w:val="center"/>
                          <w:rPr>
                            <w:rFonts w:ascii="Times New Roman" w:eastAsia="標楷體" w:hAnsi="標楷體" w:hint="eastAsia"/>
                          </w:rPr>
                        </w:pPr>
                        <w:r>
                          <w:rPr>
                            <w:rFonts w:ascii="Times New Roman" w:eastAsia="標楷體" w:hAnsi="標楷體" w:hint="eastAsia"/>
                          </w:rPr>
                          <w:t>一組對邊平行</w:t>
                        </w:r>
                      </w:p>
                    </w:tc>
                    <w:tc>
                      <w:tcPr>
                        <w:tcW w:w="1440" w:type="dxa"/>
                      </w:tcPr>
                      <w:p w14:paraId="2A03D0B5" w14:textId="77777777" w:rsidR="00F8516A" w:rsidRPr="006628B6" w:rsidRDefault="00F8516A" w:rsidP="006628B6">
                        <w:pPr>
                          <w:ind w:left="57" w:right="57"/>
                          <w:jc w:val="center"/>
                          <w:rPr>
                            <w:rFonts w:ascii="標楷體" w:eastAsia="標楷體" w:hAnsi="標楷體" w:hint="eastAsia"/>
                            <w:color w:val="000000"/>
                          </w:rPr>
                        </w:pPr>
                      </w:p>
                    </w:tc>
                    <w:tc>
                      <w:tcPr>
                        <w:tcW w:w="1033" w:type="dxa"/>
                      </w:tcPr>
                      <w:p w14:paraId="6F6A6AA5" w14:textId="77777777" w:rsidR="00F8516A" w:rsidRPr="000E47F8" w:rsidRDefault="00F8516A" w:rsidP="006628B6">
                        <w:pPr>
                          <w:ind w:left="57" w:right="57"/>
                          <w:jc w:val="center"/>
                          <w:rPr>
                            <w:rFonts w:ascii="標楷體" w:eastAsia="標楷體" w:hAnsi="標楷體"/>
                            <w:b/>
                            <w:color w:val="FF0000"/>
                          </w:rPr>
                        </w:pPr>
                      </w:p>
                    </w:tc>
                    <w:tc>
                      <w:tcPr>
                        <w:tcW w:w="900" w:type="dxa"/>
                      </w:tcPr>
                      <w:p w14:paraId="608A334D" w14:textId="77777777" w:rsidR="00F8516A" w:rsidRPr="000E47F8" w:rsidRDefault="00F8516A" w:rsidP="006628B6">
                        <w:pPr>
                          <w:ind w:left="57" w:right="57"/>
                          <w:jc w:val="center"/>
                          <w:rPr>
                            <w:rFonts w:ascii="標楷體" w:eastAsia="標楷體" w:hAnsi="標楷體"/>
                            <w:b/>
                            <w:color w:val="FF0000"/>
                          </w:rPr>
                        </w:pPr>
                      </w:p>
                    </w:tc>
                    <w:tc>
                      <w:tcPr>
                        <w:tcW w:w="1135" w:type="dxa"/>
                      </w:tcPr>
                      <w:p w14:paraId="30DEF873" w14:textId="77777777" w:rsidR="00F8516A" w:rsidRPr="000E47F8" w:rsidRDefault="00F8516A" w:rsidP="006628B6">
                        <w:pPr>
                          <w:ind w:left="57" w:right="57"/>
                          <w:jc w:val="center"/>
                          <w:rPr>
                            <w:rFonts w:ascii="標楷體" w:eastAsia="標楷體" w:hAnsi="標楷體"/>
                            <w:b/>
                            <w:color w:val="FF0000"/>
                          </w:rPr>
                        </w:pPr>
                      </w:p>
                    </w:tc>
                    <w:tc>
                      <w:tcPr>
                        <w:tcW w:w="1516" w:type="dxa"/>
                      </w:tcPr>
                      <w:p w14:paraId="74EE27B2" w14:textId="77777777" w:rsidR="00F8516A" w:rsidRPr="000E47F8" w:rsidRDefault="006628B6" w:rsidP="006628B6">
                        <w:pPr>
                          <w:ind w:left="57" w:right="57"/>
                          <w:jc w:val="center"/>
                          <w:rPr>
                            <w:rFonts w:ascii="標楷體" w:eastAsia="標楷體" w:hAnsi="標楷體" w:hint="eastAsia"/>
                            <w:b/>
                            <w:color w:val="FF0000"/>
                          </w:rPr>
                        </w:pPr>
                        <w:r w:rsidRPr="006628B6">
                          <w:rPr>
                            <w:rFonts w:ascii="標楷體" w:eastAsia="標楷體" w:hAnsi="標楷體" w:hint="eastAsia"/>
                            <w:color w:val="000000"/>
                          </w:rPr>
                          <w:t>ˇ</w:t>
                        </w:r>
                      </w:p>
                    </w:tc>
                  </w:tr>
                  <w:tr w:rsidR="00F8516A" w:rsidRPr="00472A62" w14:paraId="2B10DDD3" w14:textId="77777777" w:rsidTr="00E37FD2">
                    <w:tblPrEx>
                      <w:tblCellMar>
                        <w:top w:w="0" w:type="dxa"/>
                        <w:bottom w:w="0" w:type="dxa"/>
                      </w:tblCellMar>
                    </w:tblPrEx>
                    <w:trPr>
                      <w:trHeight w:val="380"/>
                      <w:jc w:val="center"/>
                    </w:trPr>
                    <w:tc>
                      <w:tcPr>
                        <w:tcW w:w="2116" w:type="dxa"/>
                      </w:tcPr>
                      <w:p w14:paraId="13AB56A5" w14:textId="77777777" w:rsidR="00F8516A" w:rsidRPr="00472A62" w:rsidRDefault="00F8516A" w:rsidP="0059408E">
                        <w:pPr>
                          <w:ind w:left="57" w:right="57"/>
                          <w:jc w:val="center"/>
                          <w:rPr>
                            <w:rFonts w:ascii="Times New Roman" w:eastAsia="標楷體" w:hAnsi="Times New Roman"/>
                          </w:rPr>
                        </w:pPr>
                        <w:r>
                          <w:rPr>
                            <w:rFonts w:ascii="Times New Roman" w:eastAsia="標楷體" w:hAnsi="標楷體" w:hint="eastAsia"/>
                          </w:rPr>
                          <w:t>兩組</w:t>
                        </w:r>
                        <w:r w:rsidRPr="00472A62">
                          <w:rPr>
                            <w:rFonts w:ascii="Times New Roman" w:eastAsia="標楷體" w:hAnsi="標楷體"/>
                          </w:rPr>
                          <w:t>對邊平行</w:t>
                        </w:r>
                      </w:p>
                    </w:tc>
                    <w:tc>
                      <w:tcPr>
                        <w:tcW w:w="1440" w:type="dxa"/>
                      </w:tcPr>
                      <w:p w14:paraId="2F27AF9D" w14:textId="77777777" w:rsidR="00F8516A" w:rsidRPr="000E47F8" w:rsidRDefault="006628B6" w:rsidP="006628B6">
                        <w:pPr>
                          <w:ind w:left="57" w:right="57"/>
                          <w:jc w:val="center"/>
                          <w:rPr>
                            <w:rFonts w:ascii="標楷體" w:eastAsia="標楷體" w:hAnsi="標楷體" w:hint="eastAsia"/>
                            <w:b/>
                            <w:color w:val="FF0000"/>
                          </w:rPr>
                        </w:pPr>
                        <w:r w:rsidRPr="006628B6">
                          <w:rPr>
                            <w:rFonts w:ascii="標楷體" w:eastAsia="標楷體" w:hAnsi="標楷體" w:hint="eastAsia"/>
                            <w:color w:val="000000"/>
                          </w:rPr>
                          <w:t>ˇ</w:t>
                        </w:r>
                      </w:p>
                    </w:tc>
                    <w:tc>
                      <w:tcPr>
                        <w:tcW w:w="1033" w:type="dxa"/>
                      </w:tcPr>
                      <w:p w14:paraId="2088F24E" w14:textId="77777777" w:rsidR="00F8516A" w:rsidRPr="000E47F8" w:rsidRDefault="006628B6" w:rsidP="006628B6">
                        <w:pPr>
                          <w:ind w:left="57" w:right="57"/>
                          <w:jc w:val="center"/>
                          <w:rPr>
                            <w:rFonts w:ascii="標楷體" w:eastAsia="標楷體" w:hAnsi="標楷體" w:hint="eastAsia"/>
                            <w:b/>
                            <w:color w:val="FF0000"/>
                          </w:rPr>
                        </w:pPr>
                        <w:r w:rsidRPr="006628B6">
                          <w:rPr>
                            <w:rFonts w:ascii="標楷體" w:eastAsia="標楷體" w:hAnsi="標楷體" w:hint="eastAsia"/>
                            <w:color w:val="000000"/>
                          </w:rPr>
                          <w:t>ˇ</w:t>
                        </w:r>
                      </w:p>
                    </w:tc>
                    <w:tc>
                      <w:tcPr>
                        <w:tcW w:w="900" w:type="dxa"/>
                      </w:tcPr>
                      <w:p w14:paraId="40C44CC3" w14:textId="77777777" w:rsidR="00F8516A" w:rsidRPr="000E47F8" w:rsidRDefault="006628B6" w:rsidP="006628B6">
                        <w:pPr>
                          <w:ind w:left="57" w:right="57"/>
                          <w:jc w:val="center"/>
                          <w:rPr>
                            <w:rFonts w:ascii="標楷體" w:eastAsia="標楷體" w:hAnsi="標楷體" w:hint="eastAsia"/>
                            <w:b/>
                            <w:color w:val="FF0000"/>
                          </w:rPr>
                        </w:pPr>
                        <w:r w:rsidRPr="006628B6">
                          <w:rPr>
                            <w:rFonts w:ascii="標楷體" w:eastAsia="標楷體" w:hAnsi="標楷體" w:hint="eastAsia"/>
                            <w:color w:val="000000"/>
                          </w:rPr>
                          <w:t>ˇ</w:t>
                        </w:r>
                      </w:p>
                    </w:tc>
                    <w:tc>
                      <w:tcPr>
                        <w:tcW w:w="1135" w:type="dxa"/>
                      </w:tcPr>
                      <w:p w14:paraId="45C1B80B" w14:textId="77777777" w:rsidR="00F8516A" w:rsidRPr="000E47F8" w:rsidRDefault="006628B6" w:rsidP="006628B6">
                        <w:pPr>
                          <w:ind w:left="57" w:right="57"/>
                          <w:jc w:val="center"/>
                          <w:rPr>
                            <w:rFonts w:ascii="標楷體" w:eastAsia="標楷體" w:hAnsi="標楷體" w:hint="eastAsia"/>
                            <w:b/>
                            <w:color w:val="FF0000"/>
                          </w:rPr>
                        </w:pPr>
                        <w:r w:rsidRPr="006628B6">
                          <w:rPr>
                            <w:rFonts w:ascii="標楷體" w:eastAsia="標楷體" w:hAnsi="標楷體" w:hint="eastAsia"/>
                            <w:color w:val="000000"/>
                          </w:rPr>
                          <w:t>ˇ</w:t>
                        </w:r>
                      </w:p>
                    </w:tc>
                    <w:tc>
                      <w:tcPr>
                        <w:tcW w:w="1516" w:type="dxa"/>
                      </w:tcPr>
                      <w:p w14:paraId="33BE6AB8" w14:textId="77777777" w:rsidR="00F8516A" w:rsidRPr="000E47F8" w:rsidRDefault="00F8516A" w:rsidP="006628B6">
                        <w:pPr>
                          <w:ind w:left="57" w:right="57"/>
                          <w:jc w:val="center"/>
                          <w:rPr>
                            <w:rFonts w:ascii="標楷體" w:eastAsia="標楷體" w:hAnsi="標楷體"/>
                            <w:b/>
                            <w:color w:val="FF0000"/>
                          </w:rPr>
                        </w:pPr>
                      </w:p>
                    </w:tc>
                  </w:tr>
                  <w:tr w:rsidR="00F8516A" w:rsidRPr="00472A62" w14:paraId="5E419AD8" w14:textId="77777777" w:rsidTr="00E37FD2">
                    <w:tblPrEx>
                      <w:tblCellMar>
                        <w:top w:w="0" w:type="dxa"/>
                        <w:bottom w:w="0" w:type="dxa"/>
                      </w:tblCellMar>
                    </w:tblPrEx>
                    <w:trPr>
                      <w:trHeight w:val="329"/>
                      <w:jc w:val="center"/>
                    </w:trPr>
                    <w:tc>
                      <w:tcPr>
                        <w:tcW w:w="2116" w:type="dxa"/>
                      </w:tcPr>
                      <w:p w14:paraId="411ABE58" w14:textId="77777777" w:rsidR="00F8516A" w:rsidRPr="00472A62" w:rsidRDefault="00F8516A" w:rsidP="0059408E">
                        <w:pPr>
                          <w:ind w:left="57" w:right="57"/>
                          <w:jc w:val="center"/>
                          <w:rPr>
                            <w:rFonts w:ascii="Times New Roman" w:eastAsia="標楷體" w:hAnsi="Times New Roman"/>
                          </w:rPr>
                        </w:pPr>
                        <w:r>
                          <w:rPr>
                            <w:rFonts w:ascii="Times New Roman" w:eastAsia="標楷體" w:hAnsi="標楷體" w:hint="eastAsia"/>
                          </w:rPr>
                          <w:t>兩組</w:t>
                        </w:r>
                        <w:r w:rsidRPr="00472A62">
                          <w:rPr>
                            <w:rFonts w:ascii="Times New Roman" w:eastAsia="標楷體" w:hAnsi="標楷體"/>
                          </w:rPr>
                          <w:t>對邊等長</w:t>
                        </w:r>
                      </w:p>
                    </w:tc>
                    <w:tc>
                      <w:tcPr>
                        <w:tcW w:w="1440" w:type="dxa"/>
                      </w:tcPr>
                      <w:p w14:paraId="3A0515E1" w14:textId="77777777" w:rsidR="00F8516A" w:rsidRPr="000E47F8" w:rsidRDefault="006628B6" w:rsidP="006628B6">
                        <w:pPr>
                          <w:ind w:left="57" w:right="57"/>
                          <w:jc w:val="center"/>
                          <w:rPr>
                            <w:rFonts w:ascii="標楷體" w:eastAsia="標楷體" w:hAnsi="標楷體" w:hint="eastAsia"/>
                            <w:b/>
                            <w:color w:val="FF0000"/>
                          </w:rPr>
                        </w:pPr>
                        <w:r w:rsidRPr="006628B6">
                          <w:rPr>
                            <w:rFonts w:ascii="標楷體" w:eastAsia="標楷體" w:hAnsi="標楷體" w:hint="eastAsia"/>
                            <w:color w:val="000000"/>
                          </w:rPr>
                          <w:t>ˇ</w:t>
                        </w:r>
                      </w:p>
                    </w:tc>
                    <w:tc>
                      <w:tcPr>
                        <w:tcW w:w="1033" w:type="dxa"/>
                      </w:tcPr>
                      <w:p w14:paraId="70251F65" w14:textId="77777777" w:rsidR="00F8516A" w:rsidRPr="000E47F8" w:rsidRDefault="006628B6" w:rsidP="006628B6">
                        <w:pPr>
                          <w:ind w:left="57" w:right="57"/>
                          <w:jc w:val="center"/>
                          <w:rPr>
                            <w:rFonts w:ascii="標楷體" w:eastAsia="標楷體" w:hAnsi="標楷體" w:hint="eastAsia"/>
                            <w:b/>
                            <w:color w:val="FF0000"/>
                          </w:rPr>
                        </w:pPr>
                        <w:r w:rsidRPr="006628B6">
                          <w:rPr>
                            <w:rFonts w:ascii="標楷體" w:eastAsia="標楷體" w:hAnsi="標楷體" w:hint="eastAsia"/>
                            <w:color w:val="000000"/>
                          </w:rPr>
                          <w:t>ˇ</w:t>
                        </w:r>
                      </w:p>
                    </w:tc>
                    <w:tc>
                      <w:tcPr>
                        <w:tcW w:w="900" w:type="dxa"/>
                      </w:tcPr>
                      <w:p w14:paraId="5B324A8B" w14:textId="77777777" w:rsidR="00F8516A" w:rsidRPr="000E47F8" w:rsidRDefault="006628B6" w:rsidP="006628B6">
                        <w:pPr>
                          <w:ind w:left="57" w:right="57"/>
                          <w:jc w:val="center"/>
                          <w:rPr>
                            <w:rFonts w:ascii="標楷體" w:eastAsia="標楷體" w:hAnsi="標楷體" w:hint="eastAsia"/>
                            <w:b/>
                            <w:color w:val="FF0000"/>
                          </w:rPr>
                        </w:pPr>
                        <w:r w:rsidRPr="006628B6">
                          <w:rPr>
                            <w:rFonts w:ascii="標楷體" w:eastAsia="標楷體" w:hAnsi="標楷體" w:hint="eastAsia"/>
                            <w:color w:val="000000"/>
                          </w:rPr>
                          <w:t>ˇ</w:t>
                        </w:r>
                      </w:p>
                    </w:tc>
                    <w:tc>
                      <w:tcPr>
                        <w:tcW w:w="1135" w:type="dxa"/>
                      </w:tcPr>
                      <w:p w14:paraId="3362A338" w14:textId="77777777" w:rsidR="00F8516A" w:rsidRPr="000E47F8" w:rsidRDefault="006628B6" w:rsidP="006628B6">
                        <w:pPr>
                          <w:ind w:left="57" w:right="57"/>
                          <w:jc w:val="center"/>
                          <w:rPr>
                            <w:rFonts w:ascii="標楷體" w:eastAsia="標楷體" w:hAnsi="標楷體" w:hint="eastAsia"/>
                            <w:b/>
                            <w:color w:val="FF0000"/>
                          </w:rPr>
                        </w:pPr>
                        <w:r w:rsidRPr="006628B6">
                          <w:rPr>
                            <w:rFonts w:ascii="標楷體" w:eastAsia="標楷體" w:hAnsi="標楷體" w:hint="eastAsia"/>
                            <w:color w:val="000000"/>
                          </w:rPr>
                          <w:t>ˇ</w:t>
                        </w:r>
                      </w:p>
                    </w:tc>
                    <w:tc>
                      <w:tcPr>
                        <w:tcW w:w="1516" w:type="dxa"/>
                      </w:tcPr>
                      <w:p w14:paraId="6A1C6452" w14:textId="77777777" w:rsidR="00F8516A" w:rsidRPr="000E47F8" w:rsidRDefault="00F8516A" w:rsidP="006628B6">
                        <w:pPr>
                          <w:ind w:left="57" w:right="57"/>
                          <w:jc w:val="center"/>
                          <w:rPr>
                            <w:rFonts w:ascii="標楷體" w:eastAsia="標楷體" w:hAnsi="標楷體"/>
                            <w:b/>
                            <w:color w:val="FF0000"/>
                          </w:rPr>
                        </w:pPr>
                      </w:p>
                    </w:tc>
                  </w:tr>
                  <w:tr w:rsidR="00F8516A" w:rsidRPr="00472A62" w14:paraId="31812679" w14:textId="77777777" w:rsidTr="00E37FD2">
                    <w:tblPrEx>
                      <w:tblCellMar>
                        <w:top w:w="0" w:type="dxa"/>
                        <w:bottom w:w="0" w:type="dxa"/>
                      </w:tblCellMar>
                    </w:tblPrEx>
                    <w:trPr>
                      <w:trHeight w:val="340"/>
                      <w:jc w:val="center"/>
                    </w:trPr>
                    <w:tc>
                      <w:tcPr>
                        <w:tcW w:w="2116" w:type="dxa"/>
                      </w:tcPr>
                      <w:p w14:paraId="15DE3061" w14:textId="77777777" w:rsidR="00F8516A" w:rsidRPr="00472A62" w:rsidRDefault="00F8516A" w:rsidP="0059408E">
                        <w:pPr>
                          <w:ind w:left="57" w:right="57"/>
                          <w:jc w:val="center"/>
                          <w:rPr>
                            <w:rFonts w:ascii="Times New Roman" w:eastAsia="標楷體" w:hAnsi="Times New Roman"/>
                          </w:rPr>
                        </w:pPr>
                        <w:r>
                          <w:rPr>
                            <w:rFonts w:ascii="Times New Roman" w:eastAsia="標楷體" w:hAnsi="標楷體" w:hint="eastAsia"/>
                          </w:rPr>
                          <w:t>兩</w:t>
                        </w:r>
                        <w:r w:rsidRPr="00472A62">
                          <w:rPr>
                            <w:rFonts w:ascii="Times New Roman" w:eastAsia="標楷體" w:hAnsi="標楷體"/>
                          </w:rPr>
                          <w:t>對角線等長</w:t>
                        </w:r>
                      </w:p>
                    </w:tc>
                    <w:tc>
                      <w:tcPr>
                        <w:tcW w:w="1440" w:type="dxa"/>
                      </w:tcPr>
                      <w:p w14:paraId="07F2BFE6" w14:textId="77777777" w:rsidR="00F8516A" w:rsidRPr="000E47F8" w:rsidRDefault="00F8516A" w:rsidP="006628B6">
                        <w:pPr>
                          <w:ind w:left="57" w:right="57"/>
                          <w:jc w:val="center"/>
                          <w:rPr>
                            <w:rFonts w:ascii="標楷體" w:eastAsia="標楷體" w:hAnsi="標楷體"/>
                            <w:b/>
                            <w:color w:val="FF0000"/>
                          </w:rPr>
                        </w:pPr>
                      </w:p>
                    </w:tc>
                    <w:tc>
                      <w:tcPr>
                        <w:tcW w:w="1033" w:type="dxa"/>
                      </w:tcPr>
                      <w:p w14:paraId="06B8990C" w14:textId="77777777" w:rsidR="00F8516A" w:rsidRPr="000E47F8" w:rsidRDefault="006628B6" w:rsidP="006628B6">
                        <w:pPr>
                          <w:ind w:left="57" w:right="57"/>
                          <w:jc w:val="center"/>
                          <w:rPr>
                            <w:rFonts w:ascii="標楷體" w:eastAsia="標楷體" w:hAnsi="標楷體" w:hint="eastAsia"/>
                            <w:b/>
                            <w:color w:val="FF0000"/>
                          </w:rPr>
                        </w:pPr>
                        <w:r w:rsidRPr="006628B6">
                          <w:rPr>
                            <w:rFonts w:ascii="標楷體" w:eastAsia="標楷體" w:hAnsi="標楷體" w:hint="eastAsia"/>
                            <w:color w:val="000000"/>
                          </w:rPr>
                          <w:t>ˇ</w:t>
                        </w:r>
                      </w:p>
                    </w:tc>
                    <w:tc>
                      <w:tcPr>
                        <w:tcW w:w="900" w:type="dxa"/>
                      </w:tcPr>
                      <w:p w14:paraId="72D42790" w14:textId="77777777" w:rsidR="00F8516A" w:rsidRPr="000E47F8" w:rsidRDefault="00F8516A" w:rsidP="006628B6">
                        <w:pPr>
                          <w:ind w:left="57" w:right="57"/>
                          <w:jc w:val="center"/>
                          <w:rPr>
                            <w:rFonts w:ascii="標楷體" w:eastAsia="標楷體" w:hAnsi="標楷體"/>
                            <w:b/>
                            <w:color w:val="FF0000"/>
                          </w:rPr>
                        </w:pPr>
                      </w:p>
                    </w:tc>
                    <w:tc>
                      <w:tcPr>
                        <w:tcW w:w="1135" w:type="dxa"/>
                      </w:tcPr>
                      <w:p w14:paraId="4FFEC715" w14:textId="77777777" w:rsidR="00F8516A" w:rsidRPr="000E47F8" w:rsidRDefault="006628B6" w:rsidP="006628B6">
                        <w:pPr>
                          <w:ind w:left="57" w:right="57"/>
                          <w:jc w:val="center"/>
                          <w:rPr>
                            <w:rFonts w:ascii="標楷體" w:eastAsia="標楷體" w:hAnsi="標楷體" w:hint="eastAsia"/>
                            <w:b/>
                            <w:color w:val="FF0000"/>
                          </w:rPr>
                        </w:pPr>
                        <w:r w:rsidRPr="006628B6">
                          <w:rPr>
                            <w:rFonts w:ascii="標楷體" w:eastAsia="標楷體" w:hAnsi="標楷體" w:hint="eastAsia"/>
                            <w:color w:val="000000"/>
                          </w:rPr>
                          <w:t>ˇ</w:t>
                        </w:r>
                      </w:p>
                    </w:tc>
                    <w:tc>
                      <w:tcPr>
                        <w:tcW w:w="1516" w:type="dxa"/>
                      </w:tcPr>
                      <w:p w14:paraId="7C284F8F" w14:textId="77777777" w:rsidR="00F8516A" w:rsidRPr="000E47F8" w:rsidRDefault="006628B6" w:rsidP="006628B6">
                        <w:pPr>
                          <w:ind w:left="57" w:right="57"/>
                          <w:jc w:val="center"/>
                          <w:rPr>
                            <w:rFonts w:ascii="標楷體" w:eastAsia="標楷體" w:hAnsi="標楷體" w:hint="eastAsia"/>
                            <w:b/>
                            <w:color w:val="FF0000"/>
                          </w:rPr>
                        </w:pPr>
                        <w:r w:rsidRPr="006628B6">
                          <w:rPr>
                            <w:rFonts w:ascii="標楷體" w:eastAsia="標楷體" w:hAnsi="標楷體" w:hint="eastAsia"/>
                            <w:color w:val="000000"/>
                          </w:rPr>
                          <w:t>ˇ</w:t>
                        </w:r>
                      </w:p>
                    </w:tc>
                  </w:tr>
                  <w:tr w:rsidR="00F8516A" w:rsidRPr="00472A62" w14:paraId="5CC56474" w14:textId="77777777" w:rsidTr="00E37FD2">
                    <w:tblPrEx>
                      <w:tblCellMar>
                        <w:top w:w="0" w:type="dxa"/>
                        <w:bottom w:w="0" w:type="dxa"/>
                      </w:tblCellMar>
                    </w:tblPrEx>
                    <w:trPr>
                      <w:trHeight w:val="450"/>
                      <w:jc w:val="center"/>
                    </w:trPr>
                    <w:tc>
                      <w:tcPr>
                        <w:tcW w:w="2116" w:type="dxa"/>
                      </w:tcPr>
                      <w:p w14:paraId="42ADBDCF" w14:textId="77777777" w:rsidR="00F8516A" w:rsidRPr="00472A62" w:rsidRDefault="00F8516A" w:rsidP="0059408E">
                        <w:pPr>
                          <w:ind w:left="57" w:right="57"/>
                          <w:jc w:val="center"/>
                          <w:rPr>
                            <w:rFonts w:ascii="Times New Roman" w:eastAsia="標楷體" w:hAnsi="Times New Roman"/>
                          </w:rPr>
                        </w:pPr>
                        <w:r>
                          <w:rPr>
                            <w:rFonts w:ascii="Times New Roman" w:eastAsia="標楷體" w:hAnsi="標楷體" w:hint="eastAsia"/>
                          </w:rPr>
                          <w:t>兩</w:t>
                        </w:r>
                        <w:r w:rsidRPr="00472A62">
                          <w:rPr>
                            <w:rFonts w:ascii="Times New Roman" w:eastAsia="標楷體" w:hAnsi="標楷體"/>
                          </w:rPr>
                          <w:t>對角線互相平分</w:t>
                        </w:r>
                      </w:p>
                    </w:tc>
                    <w:tc>
                      <w:tcPr>
                        <w:tcW w:w="1440" w:type="dxa"/>
                      </w:tcPr>
                      <w:p w14:paraId="1E577D7A" w14:textId="77777777" w:rsidR="00F8516A" w:rsidRPr="000E47F8" w:rsidRDefault="006628B6" w:rsidP="006628B6">
                        <w:pPr>
                          <w:ind w:left="57" w:right="57"/>
                          <w:jc w:val="center"/>
                          <w:rPr>
                            <w:rFonts w:ascii="標楷體" w:eastAsia="標楷體" w:hAnsi="標楷體" w:hint="eastAsia"/>
                            <w:b/>
                            <w:color w:val="FF0000"/>
                          </w:rPr>
                        </w:pPr>
                        <w:r w:rsidRPr="006628B6">
                          <w:rPr>
                            <w:rFonts w:ascii="標楷體" w:eastAsia="標楷體" w:hAnsi="標楷體" w:hint="eastAsia"/>
                            <w:color w:val="000000"/>
                          </w:rPr>
                          <w:t>ˇ</w:t>
                        </w:r>
                      </w:p>
                    </w:tc>
                    <w:tc>
                      <w:tcPr>
                        <w:tcW w:w="1033" w:type="dxa"/>
                      </w:tcPr>
                      <w:p w14:paraId="1D756B8B" w14:textId="77777777" w:rsidR="00F8516A" w:rsidRPr="000E47F8" w:rsidRDefault="006628B6" w:rsidP="006628B6">
                        <w:pPr>
                          <w:ind w:left="57" w:right="57"/>
                          <w:jc w:val="center"/>
                          <w:rPr>
                            <w:rFonts w:ascii="標楷體" w:eastAsia="標楷體" w:hAnsi="標楷體" w:hint="eastAsia"/>
                            <w:b/>
                            <w:color w:val="FF0000"/>
                          </w:rPr>
                        </w:pPr>
                        <w:r w:rsidRPr="006628B6">
                          <w:rPr>
                            <w:rFonts w:ascii="標楷體" w:eastAsia="標楷體" w:hAnsi="標楷體" w:hint="eastAsia"/>
                            <w:color w:val="000000"/>
                          </w:rPr>
                          <w:t>ˇ</w:t>
                        </w:r>
                      </w:p>
                    </w:tc>
                    <w:tc>
                      <w:tcPr>
                        <w:tcW w:w="900" w:type="dxa"/>
                      </w:tcPr>
                      <w:p w14:paraId="3CAB6C24" w14:textId="77777777" w:rsidR="00F8516A" w:rsidRPr="000E47F8" w:rsidRDefault="006628B6" w:rsidP="006628B6">
                        <w:pPr>
                          <w:ind w:left="57" w:right="57"/>
                          <w:jc w:val="center"/>
                          <w:rPr>
                            <w:rFonts w:ascii="標楷體" w:eastAsia="標楷體" w:hAnsi="標楷體" w:hint="eastAsia"/>
                            <w:b/>
                            <w:color w:val="FF0000"/>
                          </w:rPr>
                        </w:pPr>
                        <w:r w:rsidRPr="006628B6">
                          <w:rPr>
                            <w:rFonts w:ascii="標楷體" w:eastAsia="標楷體" w:hAnsi="標楷體" w:hint="eastAsia"/>
                            <w:color w:val="000000"/>
                          </w:rPr>
                          <w:t>ˇ</w:t>
                        </w:r>
                      </w:p>
                    </w:tc>
                    <w:tc>
                      <w:tcPr>
                        <w:tcW w:w="1135" w:type="dxa"/>
                      </w:tcPr>
                      <w:p w14:paraId="17608735" w14:textId="77777777" w:rsidR="00F8516A" w:rsidRPr="000E47F8" w:rsidRDefault="006628B6" w:rsidP="006628B6">
                        <w:pPr>
                          <w:ind w:left="57" w:right="57"/>
                          <w:jc w:val="center"/>
                          <w:rPr>
                            <w:rFonts w:ascii="標楷體" w:eastAsia="標楷體" w:hAnsi="標楷體" w:hint="eastAsia"/>
                            <w:b/>
                            <w:color w:val="FF0000"/>
                          </w:rPr>
                        </w:pPr>
                        <w:r w:rsidRPr="006628B6">
                          <w:rPr>
                            <w:rFonts w:ascii="標楷體" w:eastAsia="標楷體" w:hAnsi="標楷體" w:hint="eastAsia"/>
                            <w:color w:val="000000"/>
                          </w:rPr>
                          <w:t>ˇ</w:t>
                        </w:r>
                      </w:p>
                    </w:tc>
                    <w:tc>
                      <w:tcPr>
                        <w:tcW w:w="1516" w:type="dxa"/>
                      </w:tcPr>
                      <w:p w14:paraId="6D2FC5D5" w14:textId="77777777" w:rsidR="00F8516A" w:rsidRPr="000E47F8" w:rsidRDefault="00F8516A" w:rsidP="006628B6">
                        <w:pPr>
                          <w:ind w:left="57" w:right="57"/>
                          <w:jc w:val="center"/>
                          <w:rPr>
                            <w:rFonts w:ascii="標楷體" w:eastAsia="標楷體" w:hAnsi="標楷體"/>
                            <w:b/>
                            <w:color w:val="FF0000"/>
                          </w:rPr>
                        </w:pPr>
                      </w:p>
                    </w:tc>
                  </w:tr>
                  <w:tr w:rsidR="00F8516A" w:rsidRPr="00472A62" w14:paraId="20729F8C" w14:textId="77777777" w:rsidTr="00E37FD2">
                    <w:tblPrEx>
                      <w:tblCellMar>
                        <w:top w:w="0" w:type="dxa"/>
                        <w:bottom w:w="0" w:type="dxa"/>
                      </w:tblCellMar>
                    </w:tblPrEx>
                    <w:trPr>
                      <w:trHeight w:val="380"/>
                      <w:jc w:val="center"/>
                    </w:trPr>
                    <w:tc>
                      <w:tcPr>
                        <w:tcW w:w="2116" w:type="dxa"/>
                      </w:tcPr>
                      <w:p w14:paraId="1BAB9B85" w14:textId="77777777" w:rsidR="00F8516A" w:rsidRPr="00472A62" w:rsidRDefault="00F8516A" w:rsidP="0059408E">
                        <w:pPr>
                          <w:ind w:left="57" w:right="57"/>
                          <w:jc w:val="center"/>
                          <w:rPr>
                            <w:rFonts w:ascii="Times New Roman" w:eastAsia="標楷體" w:hAnsi="Times New Roman"/>
                          </w:rPr>
                        </w:pPr>
                        <w:r>
                          <w:rPr>
                            <w:rFonts w:ascii="Times New Roman" w:eastAsia="標楷體" w:hAnsi="標楷體" w:hint="eastAsia"/>
                          </w:rPr>
                          <w:t>兩</w:t>
                        </w:r>
                        <w:r w:rsidRPr="00472A62">
                          <w:rPr>
                            <w:rFonts w:ascii="Times New Roman" w:eastAsia="標楷體" w:hAnsi="標楷體"/>
                          </w:rPr>
                          <w:t>對角線互相垂直</w:t>
                        </w:r>
                      </w:p>
                    </w:tc>
                    <w:tc>
                      <w:tcPr>
                        <w:tcW w:w="1440" w:type="dxa"/>
                      </w:tcPr>
                      <w:p w14:paraId="217A0DF1" w14:textId="77777777" w:rsidR="00F8516A" w:rsidRPr="000E47F8" w:rsidRDefault="00F8516A" w:rsidP="006628B6">
                        <w:pPr>
                          <w:ind w:left="57" w:right="57"/>
                          <w:jc w:val="center"/>
                          <w:rPr>
                            <w:rFonts w:ascii="標楷體" w:eastAsia="標楷體" w:hAnsi="標楷體"/>
                            <w:b/>
                            <w:color w:val="FF0000"/>
                          </w:rPr>
                        </w:pPr>
                      </w:p>
                    </w:tc>
                    <w:tc>
                      <w:tcPr>
                        <w:tcW w:w="1033" w:type="dxa"/>
                      </w:tcPr>
                      <w:p w14:paraId="62759B1C" w14:textId="77777777" w:rsidR="00F8516A" w:rsidRPr="000E47F8" w:rsidRDefault="00F8516A" w:rsidP="006628B6">
                        <w:pPr>
                          <w:ind w:left="57" w:right="57"/>
                          <w:jc w:val="center"/>
                          <w:rPr>
                            <w:rFonts w:ascii="標楷體" w:eastAsia="標楷體" w:hAnsi="標楷體"/>
                            <w:b/>
                            <w:color w:val="FF0000"/>
                          </w:rPr>
                        </w:pPr>
                      </w:p>
                    </w:tc>
                    <w:tc>
                      <w:tcPr>
                        <w:tcW w:w="900" w:type="dxa"/>
                      </w:tcPr>
                      <w:p w14:paraId="54CC62BA" w14:textId="77777777" w:rsidR="00F8516A" w:rsidRPr="000E47F8" w:rsidRDefault="006628B6" w:rsidP="006628B6">
                        <w:pPr>
                          <w:ind w:left="57" w:right="57"/>
                          <w:jc w:val="center"/>
                          <w:rPr>
                            <w:rFonts w:ascii="標楷體" w:eastAsia="標楷體" w:hAnsi="標楷體" w:hint="eastAsia"/>
                            <w:b/>
                            <w:color w:val="FF0000"/>
                          </w:rPr>
                        </w:pPr>
                        <w:r w:rsidRPr="006628B6">
                          <w:rPr>
                            <w:rFonts w:ascii="標楷體" w:eastAsia="標楷體" w:hAnsi="標楷體" w:hint="eastAsia"/>
                            <w:color w:val="000000"/>
                          </w:rPr>
                          <w:t>ˇ</w:t>
                        </w:r>
                      </w:p>
                    </w:tc>
                    <w:tc>
                      <w:tcPr>
                        <w:tcW w:w="1135" w:type="dxa"/>
                      </w:tcPr>
                      <w:p w14:paraId="3FF46671" w14:textId="77777777" w:rsidR="00F8516A" w:rsidRPr="000E47F8" w:rsidRDefault="006628B6" w:rsidP="006628B6">
                        <w:pPr>
                          <w:ind w:left="57" w:right="57"/>
                          <w:jc w:val="center"/>
                          <w:rPr>
                            <w:rFonts w:ascii="標楷體" w:eastAsia="標楷體" w:hAnsi="標楷體" w:hint="eastAsia"/>
                            <w:b/>
                            <w:color w:val="FF0000"/>
                          </w:rPr>
                        </w:pPr>
                        <w:r w:rsidRPr="006628B6">
                          <w:rPr>
                            <w:rFonts w:ascii="標楷體" w:eastAsia="標楷體" w:hAnsi="標楷體" w:hint="eastAsia"/>
                            <w:color w:val="000000"/>
                          </w:rPr>
                          <w:t>ˇ</w:t>
                        </w:r>
                      </w:p>
                    </w:tc>
                    <w:tc>
                      <w:tcPr>
                        <w:tcW w:w="1516" w:type="dxa"/>
                      </w:tcPr>
                      <w:p w14:paraId="1E0AD3F8" w14:textId="77777777" w:rsidR="00F8516A" w:rsidRPr="000E47F8" w:rsidRDefault="00F8516A" w:rsidP="006628B6">
                        <w:pPr>
                          <w:ind w:right="57"/>
                          <w:jc w:val="center"/>
                          <w:rPr>
                            <w:rFonts w:ascii="標楷體" w:eastAsia="標楷體" w:hAnsi="標楷體"/>
                            <w:b/>
                            <w:color w:val="FF0000"/>
                          </w:rPr>
                        </w:pPr>
                      </w:p>
                    </w:tc>
                  </w:tr>
                  <w:tr w:rsidR="00F8516A" w:rsidRPr="00472A62" w14:paraId="134947C7" w14:textId="77777777" w:rsidTr="00E37FD2">
                    <w:tblPrEx>
                      <w:tblCellMar>
                        <w:top w:w="0" w:type="dxa"/>
                        <w:bottom w:w="0" w:type="dxa"/>
                      </w:tblCellMar>
                    </w:tblPrEx>
                    <w:trPr>
                      <w:trHeight w:val="340"/>
                      <w:jc w:val="center"/>
                    </w:trPr>
                    <w:tc>
                      <w:tcPr>
                        <w:tcW w:w="2116" w:type="dxa"/>
                      </w:tcPr>
                      <w:p w14:paraId="685F7827" w14:textId="77777777" w:rsidR="00F8516A" w:rsidRPr="00472A62" w:rsidRDefault="00F8516A" w:rsidP="0059408E">
                        <w:pPr>
                          <w:ind w:left="57" w:right="57"/>
                          <w:jc w:val="center"/>
                          <w:rPr>
                            <w:rFonts w:ascii="Times New Roman" w:eastAsia="標楷體" w:hAnsi="Times New Roman"/>
                          </w:rPr>
                        </w:pPr>
                        <w:r w:rsidRPr="00472A62">
                          <w:rPr>
                            <w:rFonts w:ascii="Times New Roman" w:eastAsia="標楷體" w:hAnsi="標楷體"/>
                          </w:rPr>
                          <w:t>四</w:t>
                        </w:r>
                        <w:r>
                          <w:rPr>
                            <w:rFonts w:ascii="Times New Roman" w:eastAsia="標楷體" w:hAnsi="標楷體" w:hint="eastAsia"/>
                          </w:rPr>
                          <w:t>個</w:t>
                        </w:r>
                        <w:r w:rsidRPr="00472A62">
                          <w:rPr>
                            <w:rFonts w:ascii="Times New Roman" w:eastAsia="標楷體" w:hAnsi="標楷體"/>
                          </w:rPr>
                          <w:t>角皆為直角</w:t>
                        </w:r>
                      </w:p>
                    </w:tc>
                    <w:tc>
                      <w:tcPr>
                        <w:tcW w:w="1440" w:type="dxa"/>
                      </w:tcPr>
                      <w:p w14:paraId="31915626" w14:textId="77777777" w:rsidR="00F8516A" w:rsidRPr="000E47F8" w:rsidRDefault="00F8516A" w:rsidP="006628B6">
                        <w:pPr>
                          <w:ind w:left="57" w:right="57"/>
                          <w:jc w:val="center"/>
                          <w:rPr>
                            <w:rFonts w:ascii="標楷體" w:eastAsia="標楷體" w:hAnsi="標楷體"/>
                            <w:b/>
                            <w:color w:val="FF0000"/>
                          </w:rPr>
                        </w:pPr>
                      </w:p>
                    </w:tc>
                    <w:tc>
                      <w:tcPr>
                        <w:tcW w:w="1033" w:type="dxa"/>
                      </w:tcPr>
                      <w:p w14:paraId="2FA2AB73" w14:textId="77777777" w:rsidR="00F8516A" w:rsidRPr="000E47F8" w:rsidRDefault="006628B6" w:rsidP="006628B6">
                        <w:pPr>
                          <w:ind w:left="57" w:right="57"/>
                          <w:jc w:val="center"/>
                          <w:rPr>
                            <w:rFonts w:ascii="標楷體" w:eastAsia="標楷體" w:hAnsi="標楷體" w:hint="eastAsia"/>
                            <w:b/>
                            <w:color w:val="FF0000"/>
                          </w:rPr>
                        </w:pPr>
                        <w:r w:rsidRPr="006628B6">
                          <w:rPr>
                            <w:rFonts w:ascii="標楷體" w:eastAsia="標楷體" w:hAnsi="標楷體" w:hint="eastAsia"/>
                            <w:color w:val="000000"/>
                          </w:rPr>
                          <w:t>ˇ</w:t>
                        </w:r>
                      </w:p>
                    </w:tc>
                    <w:tc>
                      <w:tcPr>
                        <w:tcW w:w="900" w:type="dxa"/>
                      </w:tcPr>
                      <w:p w14:paraId="0E9824BC" w14:textId="77777777" w:rsidR="00F8516A" w:rsidRPr="000E47F8" w:rsidRDefault="00F8516A" w:rsidP="006628B6">
                        <w:pPr>
                          <w:ind w:left="57" w:right="57"/>
                          <w:jc w:val="center"/>
                          <w:rPr>
                            <w:rFonts w:ascii="標楷體" w:eastAsia="標楷體" w:hAnsi="標楷體"/>
                            <w:b/>
                            <w:color w:val="FF0000"/>
                          </w:rPr>
                        </w:pPr>
                      </w:p>
                    </w:tc>
                    <w:tc>
                      <w:tcPr>
                        <w:tcW w:w="1135" w:type="dxa"/>
                      </w:tcPr>
                      <w:p w14:paraId="7DC5FE7C" w14:textId="77777777" w:rsidR="00F8516A" w:rsidRPr="000E47F8" w:rsidRDefault="006628B6" w:rsidP="006628B6">
                        <w:pPr>
                          <w:ind w:left="57" w:right="57"/>
                          <w:jc w:val="center"/>
                          <w:rPr>
                            <w:rFonts w:ascii="標楷體" w:eastAsia="標楷體" w:hAnsi="標楷體" w:hint="eastAsia"/>
                            <w:b/>
                            <w:color w:val="FF0000"/>
                          </w:rPr>
                        </w:pPr>
                        <w:r w:rsidRPr="006628B6">
                          <w:rPr>
                            <w:rFonts w:ascii="標楷體" w:eastAsia="標楷體" w:hAnsi="標楷體" w:hint="eastAsia"/>
                            <w:color w:val="000000"/>
                          </w:rPr>
                          <w:t>ˇ</w:t>
                        </w:r>
                      </w:p>
                    </w:tc>
                    <w:tc>
                      <w:tcPr>
                        <w:tcW w:w="1516" w:type="dxa"/>
                      </w:tcPr>
                      <w:p w14:paraId="2FC0D21C" w14:textId="77777777" w:rsidR="00F8516A" w:rsidRPr="000E47F8" w:rsidRDefault="00F8516A" w:rsidP="006628B6">
                        <w:pPr>
                          <w:ind w:left="57" w:right="57"/>
                          <w:jc w:val="center"/>
                          <w:rPr>
                            <w:rFonts w:ascii="標楷體" w:eastAsia="標楷體" w:hAnsi="標楷體"/>
                            <w:b/>
                            <w:color w:val="FF0000"/>
                          </w:rPr>
                        </w:pPr>
                      </w:p>
                    </w:tc>
                  </w:tr>
                </w:tbl>
                <w:p w14:paraId="7D535B55" w14:textId="77777777" w:rsidR="003A1012" w:rsidRPr="009A66C1" w:rsidRDefault="003A1012" w:rsidP="00E37FD2">
                  <w:pPr>
                    <w:jc w:val="both"/>
                    <w:rPr>
                      <w:rFonts w:ascii="Times New Roman" w:eastAsia="標楷體" w:hAnsi="Times New Roman" w:hint="eastAsia"/>
                      <w:b/>
                      <w:szCs w:val="28"/>
                    </w:rPr>
                  </w:pPr>
                </w:p>
              </w:tc>
            </w:tr>
          </w:tbl>
          <w:p w14:paraId="17A3BB36" w14:textId="77777777" w:rsidR="006323B9" w:rsidRPr="00472A62" w:rsidRDefault="006323B9" w:rsidP="003A3BE4">
            <w:pPr>
              <w:pStyle w:val="1"/>
              <w:ind w:left="992" w:hanging="992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14:paraId="7ED5A273" w14:textId="77777777" w:rsidR="00F51D23" w:rsidRDefault="00C626E1" w:rsidP="001B3473">
      <w:pPr>
        <w:pStyle w:val="1txt"/>
        <w:spacing w:beforeLines="100" w:before="360" w:afterLines="50" w:after="180" w:line="240" w:lineRule="auto"/>
        <w:ind w:left="0" w:firstLine="0"/>
        <w:rPr>
          <w:rFonts w:eastAsia="標楷體" w:hAnsi="標楷體" w:hint="eastAsia"/>
          <w:b/>
          <w:color w:val="000000"/>
          <w:sz w:val="28"/>
          <w:szCs w:val="28"/>
        </w:rPr>
      </w:pPr>
      <w:r>
        <w:rPr>
          <w:rFonts w:eastAsia="標楷體" w:hAnsi="標楷體" w:hint="eastAsia"/>
          <w:b/>
          <w:color w:val="000000"/>
          <w:sz w:val="28"/>
          <w:szCs w:val="28"/>
        </w:rPr>
        <w:t>三</w:t>
      </w:r>
      <w:r w:rsidR="006C2C8B" w:rsidRPr="00472A62">
        <w:rPr>
          <w:rFonts w:eastAsia="標楷體" w:hAnsi="標楷體"/>
          <w:b/>
          <w:color w:val="000000"/>
          <w:sz w:val="28"/>
          <w:szCs w:val="28"/>
        </w:rPr>
        <w:t>、</w:t>
      </w:r>
      <w:r w:rsidR="00A112A1">
        <w:rPr>
          <w:rFonts w:eastAsia="標楷體" w:hAnsi="標楷體" w:hint="eastAsia"/>
          <w:b/>
          <w:color w:val="000000"/>
          <w:sz w:val="28"/>
          <w:szCs w:val="28"/>
        </w:rPr>
        <w:t>填充題</w:t>
      </w:r>
      <w:r w:rsidR="00A20EB7">
        <w:rPr>
          <w:rFonts w:eastAsia="標楷體" w:hAnsi="標楷體" w:hint="eastAsia"/>
          <w:b/>
          <w:color w:val="000000"/>
          <w:sz w:val="28"/>
          <w:szCs w:val="28"/>
        </w:rPr>
        <w:t xml:space="preserve">  (</w:t>
      </w:r>
      <w:r w:rsidR="00A20EB7">
        <w:rPr>
          <w:rFonts w:eastAsia="標楷體" w:hAnsi="標楷體" w:hint="eastAsia"/>
          <w:b/>
          <w:color w:val="000000"/>
          <w:sz w:val="28"/>
          <w:szCs w:val="28"/>
        </w:rPr>
        <w:t>每個答案</w:t>
      </w:r>
      <w:r w:rsidR="00830E42">
        <w:rPr>
          <w:rFonts w:eastAsia="標楷體" w:hAnsi="標楷體" w:hint="eastAsia"/>
          <w:b/>
          <w:color w:val="000000"/>
          <w:sz w:val="28"/>
          <w:szCs w:val="28"/>
        </w:rPr>
        <w:t>3</w:t>
      </w:r>
      <w:r w:rsidR="00A20EB7">
        <w:rPr>
          <w:rFonts w:eastAsia="標楷體" w:hAnsi="標楷體" w:hint="eastAsia"/>
          <w:b/>
          <w:color w:val="000000"/>
          <w:sz w:val="28"/>
          <w:szCs w:val="28"/>
        </w:rPr>
        <w:t>分，共</w:t>
      </w:r>
      <w:r w:rsidR="00A20EB7">
        <w:rPr>
          <w:rFonts w:eastAsia="標楷體" w:hAnsi="標楷體" w:hint="eastAsia"/>
          <w:b/>
          <w:color w:val="000000"/>
          <w:sz w:val="28"/>
          <w:szCs w:val="28"/>
        </w:rPr>
        <w:t>18</w:t>
      </w:r>
      <w:r w:rsidR="00A20EB7">
        <w:rPr>
          <w:rFonts w:eastAsia="標楷體" w:hAnsi="標楷體" w:hint="eastAsia"/>
          <w:b/>
          <w:color w:val="000000"/>
          <w:sz w:val="28"/>
          <w:szCs w:val="28"/>
        </w:rPr>
        <w:t>分</w:t>
      </w:r>
      <w:r w:rsidR="00A20EB7">
        <w:rPr>
          <w:rFonts w:eastAsia="標楷體" w:hAnsi="標楷體" w:hint="eastAsia"/>
          <w:b/>
          <w:color w:val="000000"/>
          <w:sz w:val="28"/>
          <w:szCs w:val="28"/>
        </w:rPr>
        <w:t>)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26"/>
        <w:gridCol w:w="12492"/>
      </w:tblGrid>
      <w:tr w:rsidR="007913EA" w:rsidRPr="00317DF2" w14:paraId="5BC227C0" w14:textId="77777777" w:rsidTr="00317DF2">
        <w:tc>
          <w:tcPr>
            <w:tcW w:w="426" w:type="dxa"/>
          </w:tcPr>
          <w:p w14:paraId="64C609B1" w14:textId="77777777" w:rsidR="007913EA" w:rsidRPr="00317DF2" w:rsidRDefault="007913EA" w:rsidP="00317DF2">
            <w:pPr>
              <w:pStyle w:val="1txt"/>
              <w:spacing w:beforeLines="100" w:before="360" w:line="240" w:lineRule="auto"/>
              <w:ind w:left="0" w:firstLine="0"/>
              <w:rPr>
                <w:rFonts w:eastAsia="標楷體" w:hAnsi="標楷體" w:hint="eastAsia"/>
                <w:b/>
                <w:color w:val="000000"/>
                <w:szCs w:val="28"/>
              </w:rPr>
            </w:pPr>
            <w:r w:rsidRPr="00317DF2">
              <w:rPr>
                <w:rFonts w:eastAsia="標楷體" w:hAnsi="標楷體" w:hint="eastAsia"/>
                <w:b/>
                <w:color w:val="000000"/>
                <w:szCs w:val="28"/>
              </w:rPr>
              <w:t>1.</w:t>
            </w:r>
          </w:p>
        </w:tc>
        <w:tc>
          <w:tcPr>
            <w:tcW w:w="12492" w:type="dxa"/>
          </w:tcPr>
          <w:p w14:paraId="1C6EA524" w14:textId="77777777" w:rsidR="007913EA" w:rsidRPr="00317DF2" w:rsidRDefault="007913EA" w:rsidP="00317DF2">
            <w:pPr>
              <w:pStyle w:val="1txt"/>
              <w:spacing w:beforeLines="50" w:before="180" w:line="240" w:lineRule="auto"/>
              <w:ind w:left="0" w:firstLine="0"/>
              <w:rPr>
                <w:rFonts w:eastAsia="標楷體" w:hAnsi="標楷體" w:hint="eastAsia"/>
                <w:color w:val="000000"/>
                <w:szCs w:val="28"/>
              </w:rPr>
            </w:pPr>
            <w:r w:rsidRPr="00317DF2">
              <w:rPr>
                <w:rFonts w:eastAsia="標楷體" w:hAnsi="標楷體" w:hint="eastAsia"/>
                <w:color w:val="000000"/>
                <w:szCs w:val="28"/>
              </w:rPr>
              <w:t xml:space="preserve">(1) </w:t>
            </w:r>
            <w:r w:rsidRPr="00317DF2">
              <w:rPr>
                <w:rFonts w:eastAsia="標楷體" w:hAnsi="標楷體" w:hint="eastAsia"/>
                <w:color w:val="000000"/>
                <w:szCs w:val="28"/>
              </w:rPr>
              <w:t>平行、平行</w:t>
            </w:r>
            <w:r w:rsidRPr="00317DF2">
              <w:rPr>
                <w:rFonts w:eastAsia="標楷體" w:hAnsi="標楷體" w:hint="eastAsia"/>
                <w:color w:val="000000"/>
                <w:szCs w:val="28"/>
              </w:rPr>
              <w:t xml:space="preserve">    (2) </w:t>
            </w:r>
            <w:r w:rsidRPr="00317DF2">
              <w:rPr>
                <w:rFonts w:eastAsia="標楷體" w:hAnsi="標楷體"/>
                <w:color w:val="000000"/>
                <w:position w:val="-24"/>
                <w:szCs w:val="28"/>
              </w:rPr>
              <w:object w:dxaOrig="240" w:dyaOrig="620" w14:anchorId="02F6E96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0.75pt" o:ole="">
                  <v:imagedata r:id="rId8" o:title=""/>
                </v:shape>
                <o:OLEObject Type="Embed" ProgID="Equation.DSMT4" ShapeID="_x0000_i1025" DrawAspect="Content" ObjectID="_1788959281" r:id="rId9"/>
              </w:object>
            </w:r>
          </w:p>
        </w:tc>
      </w:tr>
      <w:tr w:rsidR="007913EA" w:rsidRPr="00317DF2" w14:paraId="719A9D16" w14:textId="77777777" w:rsidTr="00317DF2">
        <w:tc>
          <w:tcPr>
            <w:tcW w:w="426" w:type="dxa"/>
          </w:tcPr>
          <w:p w14:paraId="427BCA24" w14:textId="77777777" w:rsidR="007913EA" w:rsidRPr="00317DF2" w:rsidRDefault="007913EA" w:rsidP="00317DF2">
            <w:pPr>
              <w:pStyle w:val="1txt"/>
              <w:spacing w:beforeLines="50" w:before="180" w:line="240" w:lineRule="auto"/>
              <w:ind w:left="0" w:firstLine="0"/>
              <w:rPr>
                <w:rFonts w:eastAsia="標楷體" w:hAnsi="標楷體" w:hint="eastAsia"/>
                <w:b/>
                <w:color w:val="000000"/>
                <w:szCs w:val="28"/>
              </w:rPr>
            </w:pPr>
            <w:r w:rsidRPr="00317DF2">
              <w:rPr>
                <w:rFonts w:eastAsia="標楷體" w:hAnsi="標楷體" w:hint="eastAsia"/>
                <w:b/>
                <w:color w:val="000000"/>
                <w:szCs w:val="28"/>
              </w:rPr>
              <w:t>2.</w:t>
            </w:r>
          </w:p>
        </w:tc>
        <w:tc>
          <w:tcPr>
            <w:tcW w:w="12492" w:type="dxa"/>
          </w:tcPr>
          <w:p w14:paraId="2206954E" w14:textId="77777777" w:rsidR="007913EA" w:rsidRPr="00317DF2" w:rsidRDefault="007913EA" w:rsidP="00317DF2">
            <w:pPr>
              <w:pStyle w:val="1txt"/>
              <w:spacing w:beforeLines="50" w:before="180" w:line="240" w:lineRule="auto"/>
              <w:ind w:left="0" w:firstLine="0"/>
              <w:rPr>
                <w:rFonts w:eastAsia="標楷體" w:hAnsi="標楷體" w:hint="eastAsia"/>
                <w:color w:val="000000"/>
                <w:szCs w:val="28"/>
              </w:rPr>
            </w:pPr>
            <w:r w:rsidRPr="00317DF2">
              <w:rPr>
                <w:rFonts w:eastAsia="標楷體" w:hAnsi="標楷體" w:hint="eastAsia"/>
                <w:color w:val="000000"/>
                <w:szCs w:val="28"/>
              </w:rPr>
              <w:t>＝</w:t>
            </w:r>
          </w:p>
        </w:tc>
      </w:tr>
      <w:tr w:rsidR="007913EA" w:rsidRPr="00317DF2" w14:paraId="29FF951A" w14:textId="77777777" w:rsidTr="00317DF2">
        <w:tc>
          <w:tcPr>
            <w:tcW w:w="426" w:type="dxa"/>
          </w:tcPr>
          <w:p w14:paraId="53894755" w14:textId="77777777" w:rsidR="007913EA" w:rsidRPr="00317DF2" w:rsidRDefault="007913EA" w:rsidP="00317DF2">
            <w:pPr>
              <w:pStyle w:val="1txt"/>
              <w:spacing w:beforeLines="50" w:before="180" w:line="240" w:lineRule="auto"/>
              <w:ind w:left="0" w:firstLine="0"/>
              <w:rPr>
                <w:rFonts w:eastAsia="標楷體" w:hAnsi="標楷體" w:hint="eastAsia"/>
                <w:b/>
                <w:color w:val="000000"/>
                <w:szCs w:val="28"/>
              </w:rPr>
            </w:pPr>
            <w:r w:rsidRPr="00317DF2">
              <w:rPr>
                <w:rFonts w:eastAsia="標楷體" w:hAnsi="標楷體" w:hint="eastAsia"/>
                <w:b/>
                <w:color w:val="000000"/>
                <w:szCs w:val="28"/>
              </w:rPr>
              <w:t>3.</w:t>
            </w:r>
          </w:p>
        </w:tc>
        <w:tc>
          <w:tcPr>
            <w:tcW w:w="12492" w:type="dxa"/>
          </w:tcPr>
          <w:p w14:paraId="548268E9" w14:textId="77777777" w:rsidR="007913EA" w:rsidRPr="00317DF2" w:rsidRDefault="007913EA" w:rsidP="00317DF2">
            <w:pPr>
              <w:pStyle w:val="1txt"/>
              <w:spacing w:beforeLines="50" w:before="180" w:line="240" w:lineRule="auto"/>
              <w:ind w:left="0" w:firstLine="0"/>
              <w:rPr>
                <w:rFonts w:eastAsia="標楷體" w:hAnsi="標楷體" w:hint="eastAsia"/>
                <w:color w:val="000000"/>
                <w:szCs w:val="28"/>
              </w:rPr>
            </w:pPr>
            <w:r w:rsidRPr="00317DF2">
              <w:rPr>
                <w:rFonts w:eastAsia="標楷體" w:hAnsi="標楷體" w:hint="eastAsia"/>
                <w:color w:val="000000"/>
                <w:szCs w:val="28"/>
              </w:rPr>
              <w:t>(n</w:t>
            </w:r>
            <w:r w:rsidRPr="00317DF2">
              <w:rPr>
                <w:rFonts w:eastAsia="標楷體" w:hAnsi="標楷體" w:hint="eastAsia"/>
                <w:color w:val="000000"/>
                <w:szCs w:val="28"/>
              </w:rPr>
              <w:t>－</w:t>
            </w:r>
            <w:r w:rsidRPr="00317DF2">
              <w:rPr>
                <w:rFonts w:eastAsia="標楷體" w:hAnsi="標楷體" w:hint="eastAsia"/>
                <w:color w:val="000000"/>
                <w:szCs w:val="28"/>
              </w:rPr>
              <w:t>2)</w:t>
            </w:r>
            <w:r w:rsidRPr="00317DF2">
              <w:rPr>
                <w:rFonts w:eastAsia="標楷體" w:hAnsi="標楷體" w:hint="eastAsia"/>
                <w:color w:val="000000"/>
                <w:szCs w:val="28"/>
              </w:rPr>
              <w:t>×</w:t>
            </w:r>
            <w:r w:rsidRPr="00317DF2">
              <w:rPr>
                <w:rFonts w:eastAsia="標楷體" w:hAnsi="標楷體" w:hint="eastAsia"/>
                <w:color w:val="000000"/>
                <w:szCs w:val="28"/>
              </w:rPr>
              <w:t>180</w:t>
            </w:r>
            <w:r w:rsidRPr="00317DF2">
              <w:rPr>
                <w:rFonts w:eastAsia="標楷體"/>
              </w:rPr>
              <w:sym w:font="Symbol" w:char="F0B0"/>
            </w:r>
          </w:p>
        </w:tc>
      </w:tr>
      <w:tr w:rsidR="007913EA" w:rsidRPr="00317DF2" w14:paraId="6367E157" w14:textId="77777777" w:rsidTr="00317DF2">
        <w:tc>
          <w:tcPr>
            <w:tcW w:w="426" w:type="dxa"/>
          </w:tcPr>
          <w:p w14:paraId="4D07D3D9" w14:textId="77777777" w:rsidR="007913EA" w:rsidRPr="00317DF2" w:rsidRDefault="007913EA" w:rsidP="00317DF2">
            <w:pPr>
              <w:pStyle w:val="1txt"/>
              <w:spacing w:beforeLines="50" w:before="180" w:line="240" w:lineRule="auto"/>
              <w:ind w:left="0" w:firstLine="0"/>
              <w:rPr>
                <w:rFonts w:eastAsia="標楷體" w:hAnsi="標楷體" w:hint="eastAsia"/>
                <w:b/>
                <w:color w:val="000000"/>
                <w:szCs w:val="28"/>
              </w:rPr>
            </w:pPr>
            <w:r w:rsidRPr="00317DF2">
              <w:rPr>
                <w:rFonts w:eastAsia="標楷體" w:hAnsi="標楷體" w:hint="eastAsia"/>
                <w:b/>
                <w:color w:val="000000"/>
                <w:szCs w:val="28"/>
              </w:rPr>
              <w:t>4.</w:t>
            </w:r>
          </w:p>
        </w:tc>
        <w:tc>
          <w:tcPr>
            <w:tcW w:w="12492" w:type="dxa"/>
          </w:tcPr>
          <w:p w14:paraId="4056F7A9" w14:textId="77777777" w:rsidR="007913EA" w:rsidRPr="00317DF2" w:rsidRDefault="007913EA" w:rsidP="00317DF2">
            <w:pPr>
              <w:pStyle w:val="1txt"/>
              <w:spacing w:beforeLines="50" w:before="180" w:line="240" w:lineRule="auto"/>
              <w:ind w:left="0" w:firstLine="0"/>
              <w:rPr>
                <w:rFonts w:eastAsia="標楷體" w:hAnsi="標楷體" w:hint="eastAsia"/>
                <w:color w:val="000000"/>
                <w:szCs w:val="28"/>
              </w:rPr>
            </w:pPr>
            <w:r w:rsidRPr="00317DF2">
              <w:rPr>
                <w:rFonts w:eastAsia="標楷體" w:hAnsi="標楷體" w:hint="eastAsia"/>
                <w:color w:val="000000"/>
                <w:szCs w:val="28"/>
              </w:rPr>
              <w:t>360</w:t>
            </w:r>
          </w:p>
        </w:tc>
      </w:tr>
    </w:tbl>
    <w:p w14:paraId="233CA35E" w14:textId="77777777" w:rsidR="00C626E1" w:rsidRPr="00C626E1" w:rsidRDefault="00C626E1" w:rsidP="00830E42">
      <w:pPr>
        <w:pStyle w:val="1txt"/>
        <w:spacing w:line="240" w:lineRule="auto"/>
        <w:ind w:left="0" w:firstLine="0"/>
        <w:rPr>
          <w:rFonts w:eastAsia="標楷體" w:hint="eastAsia"/>
          <w:b/>
          <w:color w:val="000000"/>
          <w:sz w:val="28"/>
          <w:szCs w:val="28"/>
        </w:rPr>
      </w:pPr>
    </w:p>
    <w:sectPr w:rsidR="00C626E1" w:rsidRPr="00C626E1" w:rsidSect="00013121">
      <w:footerReference w:type="even" r:id="rId10"/>
      <w:footerReference w:type="default" r:id="rId11"/>
      <w:pgSz w:w="14570" w:h="20636"/>
      <w:pgMar w:top="1100" w:right="800" w:bottom="1100" w:left="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A20C997" w14:textId="77777777" w:rsidR="0042582F" w:rsidRDefault="0042582F" w:rsidP="00013121">
      <w:r>
        <w:separator/>
      </w:r>
    </w:p>
  </w:endnote>
  <w:endnote w:type="continuationSeparator" w:id="0">
    <w:p w14:paraId="069ACBC2" w14:textId="77777777" w:rsidR="0042582F" w:rsidRDefault="0042582F" w:rsidP="000131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6F2E57E" w14:textId="77777777" w:rsidR="00F81168" w:rsidRDefault="00F81168" w:rsidP="00132BC8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14:paraId="5F5B05DD" w14:textId="77777777" w:rsidR="00F81168" w:rsidRDefault="00F81168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9BCA24D" w14:textId="77777777" w:rsidR="00F81168" w:rsidRDefault="00F81168" w:rsidP="00132BC8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0C33C2">
      <w:rPr>
        <w:rStyle w:val="a7"/>
        <w:noProof/>
      </w:rPr>
      <w:t>1</w:t>
    </w:r>
    <w:r>
      <w:rPr>
        <w:rStyle w:val="a7"/>
      </w:rPr>
      <w:fldChar w:fldCharType="end"/>
    </w:r>
  </w:p>
  <w:p w14:paraId="74AB16FF" w14:textId="77777777" w:rsidR="00F81168" w:rsidRPr="00132BC8" w:rsidRDefault="00F81168" w:rsidP="00132BC8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385AF00" w14:textId="77777777" w:rsidR="0042582F" w:rsidRDefault="0042582F" w:rsidP="00013121">
      <w:r>
        <w:separator/>
      </w:r>
    </w:p>
  </w:footnote>
  <w:footnote w:type="continuationSeparator" w:id="0">
    <w:p w14:paraId="2050CD98" w14:textId="77777777" w:rsidR="0042582F" w:rsidRDefault="0042582F" w:rsidP="0001312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DE6458"/>
    <w:multiLevelType w:val="hybridMultilevel"/>
    <w:tmpl w:val="1B3AC3B6"/>
    <w:lvl w:ilvl="0" w:tplc="85FA4C9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E4355D9"/>
    <w:multiLevelType w:val="hybridMultilevel"/>
    <w:tmpl w:val="51349700"/>
    <w:lvl w:ilvl="0" w:tplc="7AC0B8BA">
      <w:start w:val="1"/>
      <w:numFmt w:val="decimal"/>
      <w:lvlText w:val="(%1)"/>
      <w:lvlJc w:val="left"/>
      <w:pPr>
        <w:tabs>
          <w:tab w:val="num" w:pos="870"/>
        </w:tabs>
        <w:ind w:left="870" w:hanging="390"/>
      </w:pPr>
      <w:rPr>
        <w:rFonts w:ascii="Times New Roman" w:hAnsi="Times New Roman"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143F5E89"/>
    <w:multiLevelType w:val="hybridMultilevel"/>
    <w:tmpl w:val="E8B651D8"/>
    <w:lvl w:ilvl="0" w:tplc="F70C1ABA">
      <w:start w:val="1"/>
      <w:numFmt w:val="decimal"/>
      <w:lvlText w:val="(%1)"/>
      <w:lvlJc w:val="left"/>
      <w:pPr>
        <w:tabs>
          <w:tab w:val="num" w:pos="870"/>
        </w:tabs>
        <w:ind w:left="870" w:hanging="39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197558EE"/>
    <w:multiLevelType w:val="hybridMultilevel"/>
    <w:tmpl w:val="E8B651D8"/>
    <w:lvl w:ilvl="0" w:tplc="F70C1ABA">
      <w:start w:val="1"/>
      <w:numFmt w:val="decimal"/>
      <w:lvlText w:val="(%1)"/>
      <w:lvlJc w:val="left"/>
      <w:pPr>
        <w:tabs>
          <w:tab w:val="num" w:pos="870"/>
        </w:tabs>
        <w:ind w:left="870" w:hanging="39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242E3BC1"/>
    <w:multiLevelType w:val="hybridMultilevel"/>
    <w:tmpl w:val="19F66962"/>
    <w:lvl w:ilvl="0" w:tplc="F70C1ABA">
      <w:start w:val="1"/>
      <w:numFmt w:val="decimal"/>
      <w:lvlText w:val="(%1)"/>
      <w:lvlJc w:val="left"/>
      <w:pPr>
        <w:tabs>
          <w:tab w:val="num" w:pos="870"/>
        </w:tabs>
        <w:ind w:left="870" w:hanging="39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243F4787"/>
    <w:multiLevelType w:val="hybridMultilevel"/>
    <w:tmpl w:val="91DC3006"/>
    <w:lvl w:ilvl="0" w:tplc="7AC0B8BA">
      <w:start w:val="1"/>
      <w:numFmt w:val="decimal"/>
      <w:lvlText w:val="(%1)"/>
      <w:lvlJc w:val="left"/>
      <w:pPr>
        <w:tabs>
          <w:tab w:val="num" w:pos="870"/>
        </w:tabs>
        <w:ind w:left="870" w:hanging="390"/>
      </w:pPr>
      <w:rPr>
        <w:rFonts w:ascii="Times New Roman" w:hAnsi="Times New Roman"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2A9D1303"/>
    <w:multiLevelType w:val="hybridMultilevel"/>
    <w:tmpl w:val="9FC6080C"/>
    <w:lvl w:ilvl="0" w:tplc="F7B214B6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eastAsia="標楷體" w:hAnsi="標楷體" w:cs="Times New Roman"/>
      </w:rPr>
    </w:lvl>
    <w:lvl w:ilvl="1" w:tplc="E18EC2EA">
      <w:start w:val="1"/>
      <w:numFmt w:val="decimal"/>
      <w:lvlText w:val="(%2)"/>
      <w:lvlJc w:val="left"/>
      <w:pPr>
        <w:tabs>
          <w:tab w:val="num" w:pos="870"/>
        </w:tabs>
        <w:ind w:left="870" w:hanging="39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2E343F75"/>
    <w:multiLevelType w:val="hybridMultilevel"/>
    <w:tmpl w:val="096493E6"/>
    <w:lvl w:ilvl="0" w:tplc="0158D7E0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Ansi="Times New Roman" w:hint="default"/>
      </w:rPr>
    </w:lvl>
    <w:lvl w:ilvl="1" w:tplc="7AC0B8BA">
      <w:start w:val="1"/>
      <w:numFmt w:val="decimal"/>
      <w:lvlText w:val="(%2)"/>
      <w:lvlJc w:val="left"/>
      <w:pPr>
        <w:tabs>
          <w:tab w:val="num" w:pos="870"/>
        </w:tabs>
        <w:ind w:left="870" w:hanging="390"/>
      </w:pPr>
      <w:rPr>
        <w:rFonts w:ascii="Times New Roman" w:hAnsi="Times New Roman" w:hint="default"/>
        <w:color w:val="00000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3AF6337A"/>
    <w:multiLevelType w:val="hybridMultilevel"/>
    <w:tmpl w:val="98D0F4BA"/>
    <w:lvl w:ilvl="0" w:tplc="0B1483B2">
      <w:start w:val="1"/>
      <w:numFmt w:val="decimal"/>
      <w:lvlText w:val="(%1)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46F907DB"/>
    <w:multiLevelType w:val="hybridMultilevel"/>
    <w:tmpl w:val="8E7E1E72"/>
    <w:lvl w:ilvl="0" w:tplc="54F6C1A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19F06460">
      <w:start w:val="1"/>
      <w:numFmt w:val="decimal"/>
      <w:lvlText w:val="(%2)"/>
      <w:lvlJc w:val="left"/>
      <w:pPr>
        <w:tabs>
          <w:tab w:val="num" w:pos="870"/>
        </w:tabs>
        <w:ind w:left="870" w:hanging="390"/>
      </w:pPr>
      <w:rPr>
        <w:rFonts w:ascii="Times New Roman" w:hAns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4E264B7E"/>
    <w:multiLevelType w:val="hybridMultilevel"/>
    <w:tmpl w:val="C2ACE1AA"/>
    <w:lvl w:ilvl="0" w:tplc="F70C1ABA">
      <w:start w:val="1"/>
      <w:numFmt w:val="decimal"/>
      <w:lvlText w:val="(%1)"/>
      <w:lvlJc w:val="left"/>
      <w:pPr>
        <w:tabs>
          <w:tab w:val="num" w:pos="870"/>
        </w:tabs>
        <w:ind w:left="870" w:hanging="39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4F7D41C1"/>
    <w:multiLevelType w:val="hybridMultilevel"/>
    <w:tmpl w:val="BDCE16CE"/>
    <w:lvl w:ilvl="0" w:tplc="491E553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54FD43DC"/>
    <w:multiLevelType w:val="hybridMultilevel"/>
    <w:tmpl w:val="19648072"/>
    <w:lvl w:ilvl="0" w:tplc="7D4C454C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ascii="Times New Roman" w:hAnsi="Times New Roman"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58FF6C24"/>
    <w:multiLevelType w:val="hybridMultilevel"/>
    <w:tmpl w:val="EDC2B358"/>
    <w:lvl w:ilvl="0" w:tplc="F70C1ABA">
      <w:start w:val="1"/>
      <w:numFmt w:val="decimal"/>
      <w:lvlText w:val="(%1)"/>
      <w:lvlJc w:val="left"/>
      <w:pPr>
        <w:tabs>
          <w:tab w:val="num" w:pos="870"/>
        </w:tabs>
        <w:ind w:left="870" w:hanging="39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61833C47"/>
    <w:multiLevelType w:val="hybridMultilevel"/>
    <w:tmpl w:val="7B82A8AE"/>
    <w:lvl w:ilvl="0" w:tplc="7AC0B8BA">
      <w:start w:val="1"/>
      <w:numFmt w:val="decimal"/>
      <w:lvlText w:val="(%1)"/>
      <w:lvlJc w:val="left"/>
      <w:pPr>
        <w:tabs>
          <w:tab w:val="num" w:pos="870"/>
        </w:tabs>
        <w:ind w:left="870" w:hanging="390"/>
      </w:pPr>
      <w:rPr>
        <w:rFonts w:ascii="Times New Roman" w:hAnsi="Times New Roman"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6BAC71AD"/>
    <w:multiLevelType w:val="hybridMultilevel"/>
    <w:tmpl w:val="5316FB4C"/>
    <w:lvl w:ilvl="0" w:tplc="491E553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788C57E3"/>
    <w:multiLevelType w:val="hybridMultilevel"/>
    <w:tmpl w:val="A3E4E604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 w16cid:durableId="1338456728">
    <w:abstractNumId w:val="8"/>
  </w:num>
  <w:num w:numId="2" w16cid:durableId="550731002">
    <w:abstractNumId w:val="16"/>
  </w:num>
  <w:num w:numId="3" w16cid:durableId="1754857749">
    <w:abstractNumId w:val="7"/>
  </w:num>
  <w:num w:numId="4" w16cid:durableId="831064744">
    <w:abstractNumId w:val="14"/>
  </w:num>
  <w:num w:numId="5" w16cid:durableId="1970360443">
    <w:abstractNumId w:val="11"/>
  </w:num>
  <w:num w:numId="6" w16cid:durableId="1387097388">
    <w:abstractNumId w:val="15"/>
  </w:num>
  <w:num w:numId="7" w16cid:durableId="2113477415">
    <w:abstractNumId w:val="2"/>
  </w:num>
  <w:num w:numId="8" w16cid:durableId="1632594867">
    <w:abstractNumId w:val="10"/>
  </w:num>
  <w:num w:numId="9" w16cid:durableId="2048597885">
    <w:abstractNumId w:val="4"/>
  </w:num>
  <w:num w:numId="10" w16cid:durableId="798573048">
    <w:abstractNumId w:val="6"/>
  </w:num>
  <w:num w:numId="11" w16cid:durableId="92828405">
    <w:abstractNumId w:val="13"/>
  </w:num>
  <w:num w:numId="12" w16cid:durableId="1737320824">
    <w:abstractNumId w:val="12"/>
  </w:num>
  <w:num w:numId="13" w16cid:durableId="1918979806">
    <w:abstractNumId w:val="5"/>
  </w:num>
  <w:num w:numId="14" w16cid:durableId="1503274071">
    <w:abstractNumId w:val="1"/>
  </w:num>
  <w:num w:numId="15" w16cid:durableId="1616332362">
    <w:abstractNumId w:val="3"/>
  </w:num>
  <w:num w:numId="16" w16cid:durableId="1516119002">
    <w:abstractNumId w:val="9"/>
  </w:num>
  <w:num w:numId="17" w16cid:durableId="301422971">
    <w:abstractNumId w:val="0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doNotTrackMoves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29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013121"/>
    <w:rsid w:val="000074A1"/>
    <w:rsid w:val="00012BFE"/>
    <w:rsid w:val="00013121"/>
    <w:rsid w:val="000132D4"/>
    <w:rsid w:val="00025ABE"/>
    <w:rsid w:val="000336DD"/>
    <w:rsid w:val="000366BC"/>
    <w:rsid w:val="00037DF6"/>
    <w:rsid w:val="0006105C"/>
    <w:rsid w:val="00067F0E"/>
    <w:rsid w:val="00076536"/>
    <w:rsid w:val="000801ED"/>
    <w:rsid w:val="000A5D74"/>
    <w:rsid w:val="000B5399"/>
    <w:rsid w:val="000B70DB"/>
    <w:rsid w:val="000C33C2"/>
    <w:rsid w:val="000D2CEE"/>
    <w:rsid w:val="000E2741"/>
    <w:rsid w:val="000E2D40"/>
    <w:rsid w:val="000E47F8"/>
    <w:rsid w:val="000F3894"/>
    <w:rsid w:val="000F69D3"/>
    <w:rsid w:val="00112B71"/>
    <w:rsid w:val="00132BC8"/>
    <w:rsid w:val="00145A9A"/>
    <w:rsid w:val="00150D0C"/>
    <w:rsid w:val="00176FB4"/>
    <w:rsid w:val="00184C8F"/>
    <w:rsid w:val="0018549E"/>
    <w:rsid w:val="00186CA2"/>
    <w:rsid w:val="00192426"/>
    <w:rsid w:val="00193513"/>
    <w:rsid w:val="001A1D04"/>
    <w:rsid w:val="001A7D9A"/>
    <w:rsid w:val="001B213F"/>
    <w:rsid w:val="001B3473"/>
    <w:rsid w:val="001B36E6"/>
    <w:rsid w:val="001F3CE9"/>
    <w:rsid w:val="001F4513"/>
    <w:rsid w:val="002015FA"/>
    <w:rsid w:val="0020586A"/>
    <w:rsid w:val="0021752F"/>
    <w:rsid w:val="0021759B"/>
    <w:rsid w:val="002175E9"/>
    <w:rsid w:val="00224F8A"/>
    <w:rsid w:val="00250FA8"/>
    <w:rsid w:val="00254EE8"/>
    <w:rsid w:val="00261C83"/>
    <w:rsid w:val="00280968"/>
    <w:rsid w:val="0028268C"/>
    <w:rsid w:val="002957C5"/>
    <w:rsid w:val="0029635D"/>
    <w:rsid w:val="002C3973"/>
    <w:rsid w:val="002D4A2E"/>
    <w:rsid w:val="00307739"/>
    <w:rsid w:val="00315697"/>
    <w:rsid w:val="00317DF2"/>
    <w:rsid w:val="00325819"/>
    <w:rsid w:val="0033128C"/>
    <w:rsid w:val="003326D8"/>
    <w:rsid w:val="00340535"/>
    <w:rsid w:val="00342BEC"/>
    <w:rsid w:val="003461AB"/>
    <w:rsid w:val="00374FD7"/>
    <w:rsid w:val="00376B2F"/>
    <w:rsid w:val="0038175E"/>
    <w:rsid w:val="00395478"/>
    <w:rsid w:val="003961D5"/>
    <w:rsid w:val="003961F8"/>
    <w:rsid w:val="00397E02"/>
    <w:rsid w:val="003A1012"/>
    <w:rsid w:val="003A3BE4"/>
    <w:rsid w:val="003A67FB"/>
    <w:rsid w:val="003B0134"/>
    <w:rsid w:val="003D38CF"/>
    <w:rsid w:val="003D7984"/>
    <w:rsid w:val="003E2C6B"/>
    <w:rsid w:val="003E49BD"/>
    <w:rsid w:val="003F66AA"/>
    <w:rsid w:val="004040E5"/>
    <w:rsid w:val="00415AF5"/>
    <w:rsid w:val="004170CA"/>
    <w:rsid w:val="0042150B"/>
    <w:rsid w:val="004236FF"/>
    <w:rsid w:val="0042582F"/>
    <w:rsid w:val="0043556C"/>
    <w:rsid w:val="00453472"/>
    <w:rsid w:val="00472A62"/>
    <w:rsid w:val="004865B6"/>
    <w:rsid w:val="00497AD0"/>
    <w:rsid w:val="004A0FBD"/>
    <w:rsid w:val="004A3525"/>
    <w:rsid w:val="004A5C78"/>
    <w:rsid w:val="004A6168"/>
    <w:rsid w:val="004C7C9F"/>
    <w:rsid w:val="004F1FD5"/>
    <w:rsid w:val="004F560C"/>
    <w:rsid w:val="0050502B"/>
    <w:rsid w:val="0054321B"/>
    <w:rsid w:val="00555255"/>
    <w:rsid w:val="005604F8"/>
    <w:rsid w:val="00563D8B"/>
    <w:rsid w:val="00570919"/>
    <w:rsid w:val="0057616E"/>
    <w:rsid w:val="0058798F"/>
    <w:rsid w:val="0059347F"/>
    <w:rsid w:val="0059397A"/>
    <w:rsid w:val="0059408E"/>
    <w:rsid w:val="00597F9C"/>
    <w:rsid w:val="005B38D6"/>
    <w:rsid w:val="005B43FC"/>
    <w:rsid w:val="005C4B3E"/>
    <w:rsid w:val="005F50DD"/>
    <w:rsid w:val="00601B47"/>
    <w:rsid w:val="00623041"/>
    <w:rsid w:val="006236B6"/>
    <w:rsid w:val="006323B9"/>
    <w:rsid w:val="00634F3A"/>
    <w:rsid w:val="00636BA2"/>
    <w:rsid w:val="006403A3"/>
    <w:rsid w:val="006443B0"/>
    <w:rsid w:val="00654D95"/>
    <w:rsid w:val="006628B6"/>
    <w:rsid w:val="00674378"/>
    <w:rsid w:val="006829A6"/>
    <w:rsid w:val="00697605"/>
    <w:rsid w:val="006A2CEB"/>
    <w:rsid w:val="006B384D"/>
    <w:rsid w:val="006C2C8B"/>
    <w:rsid w:val="006C5948"/>
    <w:rsid w:val="006D5530"/>
    <w:rsid w:val="006D580E"/>
    <w:rsid w:val="006F6923"/>
    <w:rsid w:val="00703B5B"/>
    <w:rsid w:val="00721AB5"/>
    <w:rsid w:val="007338BD"/>
    <w:rsid w:val="00740A2E"/>
    <w:rsid w:val="00746D70"/>
    <w:rsid w:val="00756CBA"/>
    <w:rsid w:val="00761481"/>
    <w:rsid w:val="007817BF"/>
    <w:rsid w:val="00784F83"/>
    <w:rsid w:val="00786C09"/>
    <w:rsid w:val="007913EA"/>
    <w:rsid w:val="007A18F4"/>
    <w:rsid w:val="007B1735"/>
    <w:rsid w:val="007C6520"/>
    <w:rsid w:val="007E1B35"/>
    <w:rsid w:val="00805EA2"/>
    <w:rsid w:val="00825295"/>
    <w:rsid w:val="00830E42"/>
    <w:rsid w:val="00841D8F"/>
    <w:rsid w:val="008443E1"/>
    <w:rsid w:val="00845D98"/>
    <w:rsid w:val="00847602"/>
    <w:rsid w:val="0084761D"/>
    <w:rsid w:val="00874CA7"/>
    <w:rsid w:val="00883A7D"/>
    <w:rsid w:val="00886869"/>
    <w:rsid w:val="00891E50"/>
    <w:rsid w:val="008A4E09"/>
    <w:rsid w:val="008E7602"/>
    <w:rsid w:val="008F1B60"/>
    <w:rsid w:val="008F1D3C"/>
    <w:rsid w:val="008F2D9F"/>
    <w:rsid w:val="008F5596"/>
    <w:rsid w:val="00917437"/>
    <w:rsid w:val="00926AB8"/>
    <w:rsid w:val="00945BEF"/>
    <w:rsid w:val="00950EAC"/>
    <w:rsid w:val="0095797E"/>
    <w:rsid w:val="00963AA0"/>
    <w:rsid w:val="00971460"/>
    <w:rsid w:val="009719F4"/>
    <w:rsid w:val="0097757B"/>
    <w:rsid w:val="00993C7A"/>
    <w:rsid w:val="00994297"/>
    <w:rsid w:val="009D0969"/>
    <w:rsid w:val="009F3C63"/>
    <w:rsid w:val="00A03662"/>
    <w:rsid w:val="00A112A1"/>
    <w:rsid w:val="00A20EB7"/>
    <w:rsid w:val="00A22867"/>
    <w:rsid w:val="00A23233"/>
    <w:rsid w:val="00A62392"/>
    <w:rsid w:val="00A63DAB"/>
    <w:rsid w:val="00A71C2D"/>
    <w:rsid w:val="00A76464"/>
    <w:rsid w:val="00A93E7C"/>
    <w:rsid w:val="00AC5B19"/>
    <w:rsid w:val="00AD1EFD"/>
    <w:rsid w:val="00AD46D0"/>
    <w:rsid w:val="00AD73EE"/>
    <w:rsid w:val="00B013B9"/>
    <w:rsid w:val="00B0329F"/>
    <w:rsid w:val="00B046F3"/>
    <w:rsid w:val="00B109BB"/>
    <w:rsid w:val="00B143FD"/>
    <w:rsid w:val="00B14D8F"/>
    <w:rsid w:val="00B26836"/>
    <w:rsid w:val="00B47966"/>
    <w:rsid w:val="00B51AD6"/>
    <w:rsid w:val="00B53F07"/>
    <w:rsid w:val="00B63910"/>
    <w:rsid w:val="00B96F97"/>
    <w:rsid w:val="00BA1DDD"/>
    <w:rsid w:val="00BA35CF"/>
    <w:rsid w:val="00BB047B"/>
    <w:rsid w:val="00BB7C40"/>
    <w:rsid w:val="00BE09C5"/>
    <w:rsid w:val="00BE0CB4"/>
    <w:rsid w:val="00BE2070"/>
    <w:rsid w:val="00BE4F1F"/>
    <w:rsid w:val="00C05108"/>
    <w:rsid w:val="00C42EF9"/>
    <w:rsid w:val="00C456F0"/>
    <w:rsid w:val="00C474EF"/>
    <w:rsid w:val="00C53922"/>
    <w:rsid w:val="00C626E1"/>
    <w:rsid w:val="00C65443"/>
    <w:rsid w:val="00C75CB1"/>
    <w:rsid w:val="00C76AC2"/>
    <w:rsid w:val="00C804AB"/>
    <w:rsid w:val="00C8425A"/>
    <w:rsid w:val="00C84688"/>
    <w:rsid w:val="00CB0FB0"/>
    <w:rsid w:val="00D05C1C"/>
    <w:rsid w:val="00D30D58"/>
    <w:rsid w:val="00D352B4"/>
    <w:rsid w:val="00D42A95"/>
    <w:rsid w:val="00D474DD"/>
    <w:rsid w:val="00D56AC4"/>
    <w:rsid w:val="00D64862"/>
    <w:rsid w:val="00D8185E"/>
    <w:rsid w:val="00D834C6"/>
    <w:rsid w:val="00D92F1E"/>
    <w:rsid w:val="00D9304A"/>
    <w:rsid w:val="00DA33FD"/>
    <w:rsid w:val="00DA365F"/>
    <w:rsid w:val="00DB6B3F"/>
    <w:rsid w:val="00DC5FFF"/>
    <w:rsid w:val="00DD473F"/>
    <w:rsid w:val="00DF47BD"/>
    <w:rsid w:val="00DF6E0B"/>
    <w:rsid w:val="00E100D9"/>
    <w:rsid w:val="00E156EF"/>
    <w:rsid w:val="00E16294"/>
    <w:rsid w:val="00E1670E"/>
    <w:rsid w:val="00E27581"/>
    <w:rsid w:val="00E35A11"/>
    <w:rsid w:val="00E37E47"/>
    <w:rsid w:val="00E37FD2"/>
    <w:rsid w:val="00E45296"/>
    <w:rsid w:val="00E47313"/>
    <w:rsid w:val="00E5419A"/>
    <w:rsid w:val="00E65DC0"/>
    <w:rsid w:val="00E85B2A"/>
    <w:rsid w:val="00E87F55"/>
    <w:rsid w:val="00EA1ED2"/>
    <w:rsid w:val="00EB2817"/>
    <w:rsid w:val="00EF6E24"/>
    <w:rsid w:val="00F01464"/>
    <w:rsid w:val="00F066AF"/>
    <w:rsid w:val="00F1301E"/>
    <w:rsid w:val="00F2614D"/>
    <w:rsid w:val="00F26B4C"/>
    <w:rsid w:val="00F400C9"/>
    <w:rsid w:val="00F44CD3"/>
    <w:rsid w:val="00F51CAC"/>
    <w:rsid w:val="00F51D23"/>
    <w:rsid w:val="00F60FD2"/>
    <w:rsid w:val="00F634B0"/>
    <w:rsid w:val="00F81168"/>
    <w:rsid w:val="00F8516A"/>
    <w:rsid w:val="00F93B92"/>
    <w:rsid w:val="00F97B83"/>
    <w:rsid w:val="00FA0B33"/>
    <w:rsid w:val="00FA2F44"/>
    <w:rsid w:val="00FB1BA1"/>
    <w:rsid w:val="00FB50C9"/>
    <w:rsid w:val="00FD1CCE"/>
    <w:rsid w:val="00FD345A"/>
    <w:rsid w:val="00FE60B9"/>
    <w:rsid w:val="00FE72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292"/>
    <o:shapelayout v:ext="edit">
      <o:idmap v:ext="edit" data="2"/>
      <o:rules v:ext="edit">
        <o:r id="V:Rule1" type="connector" idref="#_x0000_s2280"/>
        <o:r id="V:Rule2" type="connector" idref="#_x0000_s2287"/>
        <o:r id="V:Rule3" type="connector" idref="#_x0000_s2288"/>
        <o:r id="V:Rule4" type="connector" idref="#_x0000_s2289"/>
        <o:r id="V:Rule5" type="connector" idref="#_x0000_s2290"/>
        <o:r id="V:Rule6" type="connector" idref="#_x0000_s2291"/>
      </o:rules>
    </o:shapelayout>
  </w:shapeDefaults>
  <w:decimalSymbol w:val="."/>
  <w:listSeparator w:val=","/>
  <w14:docId w14:val="0ED7AC3A"/>
  <w15:chartTrackingRefBased/>
  <w15:docId w15:val="{F7FDC30E-57F5-42DC-ACE4-91566DD46C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443B0"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01312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link w:val="a3"/>
    <w:uiPriority w:val="99"/>
    <w:semiHidden/>
    <w:rsid w:val="00013121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01312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link w:val="a5"/>
    <w:uiPriority w:val="99"/>
    <w:rsid w:val="00013121"/>
    <w:rPr>
      <w:sz w:val="20"/>
      <w:szCs w:val="20"/>
    </w:rPr>
  </w:style>
  <w:style w:type="character" w:styleId="a7">
    <w:name w:val="page number"/>
    <w:basedOn w:val="a0"/>
    <w:rsid w:val="00132BC8"/>
  </w:style>
  <w:style w:type="paragraph" w:customStyle="1" w:styleId="1txt">
    <w:name w:val="1.txt"/>
    <w:basedOn w:val="a"/>
    <w:rsid w:val="007E1B35"/>
    <w:pPr>
      <w:adjustRightInd w:val="0"/>
      <w:snapToGrid w:val="0"/>
      <w:spacing w:line="288" w:lineRule="auto"/>
      <w:ind w:left="266" w:hanging="266"/>
    </w:pPr>
    <w:rPr>
      <w:rFonts w:ascii="Times New Roman" w:hAnsi="Times New Roman"/>
      <w:szCs w:val="24"/>
    </w:rPr>
  </w:style>
  <w:style w:type="paragraph" w:customStyle="1" w:styleId="02-">
    <w:name w:val="02-類題"/>
    <w:basedOn w:val="a"/>
    <w:rsid w:val="007E1B35"/>
    <w:pPr>
      <w:tabs>
        <w:tab w:val="right" w:pos="9631"/>
      </w:tabs>
    </w:pPr>
    <w:rPr>
      <w:rFonts w:ascii="Times New Roman" w:hAnsi="Times New Roman"/>
      <w:szCs w:val="24"/>
    </w:rPr>
  </w:style>
  <w:style w:type="paragraph" w:customStyle="1" w:styleId="6-">
    <w:name w:val="6-解"/>
    <w:rsid w:val="00E35A11"/>
    <w:pPr>
      <w:tabs>
        <w:tab w:val="left" w:pos="5340"/>
      </w:tabs>
      <w:adjustRightInd w:val="0"/>
      <w:snapToGrid w:val="0"/>
      <w:spacing w:after="60" w:line="400" w:lineRule="atLeast"/>
      <w:ind w:leftChars="150" w:left="450" w:hangingChars="300" w:hanging="300"/>
      <w:jc w:val="both"/>
    </w:pPr>
    <w:rPr>
      <w:rFonts w:ascii="Times New Roman" w:hAnsi="Times New Roman"/>
      <w:color w:val="FF0000"/>
      <w:kern w:val="2"/>
      <w:sz w:val="24"/>
      <w:szCs w:val="24"/>
    </w:rPr>
  </w:style>
  <w:style w:type="paragraph" w:customStyle="1" w:styleId="3-1">
    <w:name w:val="3-填充題1."/>
    <w:basedOn w:val="a"/>
    <w:rsid w:val="00E35A11"/>
    <w:pPr>
      <w:tabs>
        <w:tab w:val="left" w:pos="480"/>
        <w:tab w:val="left" w:pos="780"/>
        <w:tab w:val="left" w:pos="5040"/>
        <w:tab w:val="left" w:pos="5400"/>
        <w:tab w:val="right" w:pos="10560"/>
      </w:tabs>
      <w:adjustRightInd w:val="0"/>
      <w:snapToGrid w:val="0"/>
      <w:spacing w:line="400" w:lineRule="atLeast"/>
      <w:ind w:left="408" w:hanging="408"/>
      <w:jc w:val="both"/>
    </w:pPr>
    <w:rPr>
      <w:rFonts w:ascii="Times New Roman" w:hAnsi="Times New Roman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4040E5"/>
    <w:rPr>
      <w:rFonts w:ascii="Cambria" w:hAnsi="Cambria"/>
      <w:sz w:val="18"/>
      <w:szCs w:val="18"/>
    </w:rPr>
  </w:style>
  <w:style w:type="character" w:customStyle="1" w:styleId="a9">
    <w:name w:val="註解方塊文字 字元"/>
    <w:link w:val="a8"/>
    <w:uiPriority w:val="99"/>
    <w:semiHidden/>
    <w:rsid w:val="004040E5"/>
    <w:rPr>
      <w:rFonts w:ascii="Cambria" w:eastAsia="新細明體" w:hAnsi="Cambria" w:cs="Times New Roman"/>
      <w:kern w:val="2"/>
      <w:sz w:val="18"/>
      <w:szCs w:val="18"/>
    </w:rPr>
  </w:style>
  <w:style w:type="paragraph" w:customStyle="1" w:styleId="02-1txt">
    <w:name w:val="02-類題1.txt"/>
    <w:basedOn w:val="a"/>
    <w:rsid w:val="00F2614D"/>
    <w:pPr>
      <w:tabs>
        <w:tab w:val="left" w:pos="4746"/>
      </w:tabs>
      <w:adjustRightInd w:val="0"/>
      <w:snapToGrid w:val="0"/>
      <w:spacing w:before="60"/>
      <w:ind w:left="476" w:right="170" w:hanging="306"/>
    </w:pPr>
    <w:rPr>
      <w:rFonts w:ascii="Times New Roman" w:hAnsi="Times New Roman"/>
      <w:szCs w:val="24"/>
    </w:rPr>
  </w:style>
  <w:style w:type="paragraph" w:styleId="3">
    <w:name w:val="toc 3"/>
    <w:basedOn w:val="a"/>
    <w:next w:val="a"/>
    <w:autoRedefine/>
    <w:semiHidden/>
    <w:rsid w:val="00397E02"/>
    <w:pPr>
      <w:ind w:leftChars="400" w:left="960"/>
    </w:pPr>
    <w:rPr>
      <w:rFonts w:ascii="Times New Roman" w:hAnsi="Times New Roman"/>
      <w:szCs w:val="24"/>
    </w:rPr>
  </w:style>
  <w:style w:type="paragraph" w:customStyle="1" w:styleId="1txt4">
    <w:name w:val="1.txt(4)"/>
    <w:basedOn w:val="a"/>
    <w:rsid w:val="0043556C"/>
    <w:pPr>
      <w:adjustRightInd w:val="0"/>
      <w:snapToGrid w:val="0"/>
      <w:spacing w:line="288" w:lineRule="auto"/>
      <w:ind w:left="630" w:hanging="364"/>
    </w:pPr>
    <w:rPr>
      <w:rFonts w:ascii="Times New Roman" w:hAnsi="Times New Roman"/>
      <w:szCs w:val="24"/>
    </w:rPr>
  </w:style>
  <w:style w:type="paragraph" w:customStyle="1" w:styleId="03">
    <w:name w:val="03填充"/>
    <w:basedOn w:val="a"/>
    <w:rsid w:val="00DF47BD"/>
    <w:pPr>
      <w:tabs>
        <w:tab w:val="left" w:pos="900"/>
        <w:tab w:val="left" w:pos="2400"/>
        <w:tab w:val="left" w:pos="4320"/>
        <w:tab w:val="left" w:pos="6240"/>
      </w:tabs>
      <w:snapToGrid w:val="0"/>
      <w:spacing w:afterLines="50" w:after="50" w:line="440" w:lineRule="atLeast"/>
      <w:ind w:left="170" w:hangingChars="170" w:hanging="170"/>
      <w:jc w:val="both"/>
    </w:pPr>
    <w:rPr>
      <w:rFonts w:ascii="Times New Roman" w:hAnsi="Times New Roman"/>
      <w:sz w:val="28"/>
      <w:szCs w:val="24"/>
    </w:rPr>
  </w:style>
  <w:style w:type="character" w:styleId="aa">
    <w:name w:val="Hyperlink"/>
    <w:uiPriority w:val="99"/>
    <w:rsid w:val="00FB1BA1"/>
    <w:rPr>
      <w:color w:val="0000FF"/>
      <w:u w:val="single"/>
    </w:rPr>
  </w:style>
  <w:style w:type="paragraph" w:styleId="ab">
    <w:name w:val="Salutation"/>
    <w:basedOn w:val="a"/>
    <w:next w:val="a"/>
    <w:link w:val="ac"/>
    <w:uiPriority w:val="99"/>
    <w:unhideWhenUsed/>
    <w:rsid w:val="00D834C6"/>
    <w:rPr>
      <w:rFonts w:ascii="Times New Roman" w:eastAsia="標楷體" w:hAnsi="標楷體"/>
      <w:b/>
      <w:color w:val="000000"/>
      <w:sz w:val="28"/>
      <w:szCs w:val="28"/>
    </w:rPr>
  </w:style>
  <w:style w:type="character" w:customStyle="1" w:styleId="ac">
    <w:name w:val="問候 字元"/>
    <w:link w:val="ab"/>
    <w:uiPriority w:val="99"/>
    <w:rsid w:val="00D834C6"/>
    <w:rPr>
      <w:rFonts w:ascii="Times New Roman" w:eastAsia="標楷體" w:hAnsi="標楷體"/>
      <w:b/>
      <w:color w:val="000000"/>
      <w:kern w:val="2"/>
      <w:sz w:val="28"/>
      <w:szCs w:val="28"/>
    </w:rPr>
  </w:style>
  <w:style w:type="paragraph" w:styleId="ad">
    <w:name w:val="Closing"/>
    <w:basedOn w:val="a"/>
    <w:link w:val="ae"/>
    <w:uiPriority w:val="99"/>
    <w:unhideWhenUsed/>
    <w:rsid w:val="00D834C6"/>
    <w:pPr>
      <w:ind w:leftChars="1800" w:left="100"/>
    </w:pPr>
    <w:rPr>
      <w:rFonts w:ascii="Times New Roman" w:eastAsia="標楷體" w:hAnsi="標楷體"/>
      <w:b/>
      <w:color w:val="000000"/>
      <w:sz w:val="28"/>
      <w:szCs w:val="28"/>
    </w:rPr>
  </w:style>
  <w:style w:type="character" w:customStyle="1" w:styleId="ae">
    <w:name w:val="結語 字元"/>
    <w:link w:val="ad"/>
    <w:uiPriority w:val="99"/>
    <w:rsid w:val="00D834C6"/>
    <w:rPr>
      <w:rFonts w:ascii="Times New Roman" w:eastAsia="標楷體" w:hAnsi="標楷體"/>
      <w:b/>
      <w:color w:val="000000"/>
      <w:kern w:val="2"/>
      <w:sz w:val="28"/>
      <w:szCs w:val="28"/>
    </w:rPr>
  </w:style>
  <w:style w:type="paragraph" w:customStyle="1" w:styleId="1">
    <w:name w:val="凸1"/>
    <w:basedOn w:val="a"/>
    <w:rsid w:val="00DA33FD"/>
    <w:pPr>
      <w:snapToGrid w:val="0"/>
      <w:ind w:left="350" w:hanging="350"/>
    </w:pPr>
    <w:rPr>
      <w:rFonts w:ascii="Times New Roman" w:hAnsi="Times New Roman"/>
      <w:szCs w:val="24"/>
    </w:rPr>
  </w:style>
  <w:style w:type="paragraph" w:styleId="2">
    <w:name w:val="toc 2"/>
    <w:basedOn w:val="a"/>
    <w:next w:val="a"/>
    <w:autoRedefine/>
    <w:uiPriority w:val="39"/>
    <w:rsid w:val="00C626E1"/>
    <w:pPr>
      <w:ind w:leftChars="200" w:left="480"/>
    </w:pPr>
    <w:rPr>
      <w:rFonts w:ascii="Times New Roman" w:hAnsi="Times New Roman"/>
      <w:szCs w:val="24"/>
    </w:rPr>
  </w:style>
  <w:style w:type="paragraph" w:styleId="10">
    <w:name w:val="toc 1"/>
    <w:basedOn w:val="a"/>
    <w:next w:val="a"/>
    <w:autoRedefine/>
    <w:uiPriority w:val="39"/>
    <w:rsid w:val="00C626E1"/>
    <w:rPr>
      <w:rFonts w:ascii="Times New Roman" w:hAnsi="Times New Roman"/>
      <w:szCs w:val="24"/>
    </w:rPr>
  </w:style>
  <w:style w:type="table" w:styleId="af">
    <w:name w:val="Table Grid"/>
    <w:basedOn w:val="a1"/>
    <w:uiPriority w:val="59"/>
    <w:rsid w:val="00A112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11F17FC-3879-4EF9-BCAC-C8BF529F7C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82</Words>
  <Characters>473</Characters>
  <Application>Microsoft Office Word</Application>
  <DocSecurity>0</DocSecurity>
  <Lines>3</Lines>
  <Paragraphs>1</Paragraphs>
  <ScaleCrop>false</ScaleCrop>
  <Company>BOYO</Company>
  <LinksUpToDate>false</LinksUpToDate>
  <CharactersWithSpaces>5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3　數學科　幾何第一章　幾何基本元素　檢測卷(答案卷)</dc:title>
  <dc:subject/>
  <dc:creator>BOYO</dc:creator>
  <cp:keywords/>
  <dc:description/>
  <cp:lastModifiedBy>博幼資訊組01</cp:lastModifiedBy>
  <cp:revision>2</cp:revision>
  <cp:lastPrinted>2014-02-18T08:59:00Z</cp:lastPrinted>
  <dcterms:created xsi:type="dcterms:W3CDTF">2024-09-27T08:22:00Z</dcterms:created>
  <dcterms:modified xsi:type="dcterms:W3CDTF">2024-09-27T08:22:00Z</dcterms:modified>
</cp:coreProperties>
</file>